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49B5AE" w14:textId="4C84120D" w:rsidR="001006E8" w:rsidRPr="00F33AA1" w:rsidRDefault="007E4CDE" w:rsidP="00117389">
      <w:pPr>
        <w:pStyle w:val="BodyText"/>
        <w:tabs>
          <w:tab w:val="left" w:pos="4060"/>
        </w:tabs>
        <w:ind w:left="76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55520" behindDoc="0" locked="0" layoutInCell="1" allowOverlap="1" wp14:anchorId="363D00C9" wp14:editId="77E435A7">
                <wp:simplePos x="0" y="0"/>
                <wp:positionH relativeFrom="column">
                  <wp:posOffset>47625</wp:posOffset>
                </wp:positionH>
                <wp:positionV relativeFrom="paragraph">
                  <wp:posOffset>-393700</wp:posOffset>
                </wp:positionV>
                <wp:extent cx="2466975" cy="171450"/>
                <wp:effectExtent l="0" t="0" r="28575" b="1905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6975" cy="17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A9C3854" w14:textId="1152184E" w:rsidR="000B77EC" w:rsidRPr="000B77EC" w:rsidRDefault="000B77EC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0B77EC">
                              <w:rPr>
                                <w:sz w:val="12"/>
                                <w:szCs w:val="12"/>
                              </w:rPr>
                              <w:t>http://hyperphysics.phy-astr.gsu.edu/hbase/NucEne/fusion.htm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3D00C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.75pt;margin-top:-31pt;width:194.25pt;height:13.5pt;z-index:251755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" strokecolor="white [3212]">
                <v:textbox>
                  <w:txbxContent>
                    <w:p w14:paraId="6A9C3854" w14:textId="1152184E" w:rsidR="000B77EC" w:rsidRPr="000B77EC" w:rsidRDefault="000B77EC">
                      <w:pPr>
                        <w:rPr>
                          <w:sz w:val="12"/>
                          <w:szCs w:val="12"/>
                        </w:rPr>
                      </w:pPr>
                      <w:r w:rsidRPr="000B77EC">
                        <w:rPr>
                          <w:sz w:val="12"/>
                          <w:szCs w:val="12"/>
                        </w:rPr>
                        <w:t>http://hyperphysics.phy-astr.gsu.edu/hbase/NucEne/fusion.html</w:t>
                      </w:r>
                    </w:p>
                  </w:txbxContent>
                </v:textbox>
              </v:shape>
            </w:pict>
          </mc:Fallback>
        </mc:AlternateContent>
      </w:r>
      <w:r w:rsidR="000C20C7">
        <w:rPr>
          <w:noProof/>
        </w:rPr>
        <mc:AlternateContent>
          <mc:Choice Requires="wps">
            <w:drawing>
              <wp:anchor distT="45720" distB="45720" distL="114300" distR="114300" simplePos="0" relativeHeight="251757568" behindDoc="0" locked="0" layoutInCell="1" allowOverlap="1" wp14:anchorId="1965DA6A" wp14:editId="553364CB">
                <wp:simplePos x="0" y="0"/>
                <wp:positionH relativeFrom="column">
                  <wp:posOffset>38100</wp:posOffset>
                </wp:positionH>
                <wp:positionV relativeFrom="paragraph">
                  <wp:posOffset>-527050</wp:posOffset>
                </wp:positionV>
                <wp:extent cx="2466975" cy="171450"/>
                <wp:effectExtent l="0" t="0" r="28575" b="1905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6975" cy="17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4FC759" w14:textId="37524B4A" w:rsidR="000C20C7" w:rsidRPr="007E4CDE" w:rsidRDefault="007E4CDE" w:rsidP="000C20C7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 w:rsidRPr="007E4CDE">
                              <w:rPr>
                                <w:sz w:val="12"/>
                                <w:szCs w:val="12"/>
                              </w:rPr>
                              <w:t>https://en.wikipedia.org/wiki/Discovery_of_nuclear_fis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65DA6A" id="_x0000_s1027" type="#_x0000_t202" style="position:absolute;left:0;text-align:left;margin-left:3pt;margin-top:-41.5pt;width:194.25pt;height:13.5pt;z-index:251757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" strokecolor="white [3212]">
                <v:textbox>
                  <w:txbxContent>
                    <w:p w14:paraId="0E4FC759" w14:textId="37524B4A" w:rsidR="000C20C7" w:rsidRPr="007E4CDE" w:rsidRDefault="007E4CDE" w:rsidP="000C20C7">
                      <w:pPr>
                        <w:rPr>
                          <w:sz w:val="12"/>
                          <w:szCs w:val="12"/>
                        </w:rPr>
                      </w:pPr>
                      <w:r w:rsidRPr="007E4CDE">
                        <w:rPr>
                          <w:sz w:val="12"/>
                          <w:szCs w:val="12"/>
                        </w:rPr>
                        <w:t>https://en.wikipedia.org/wiki/Discovery_of_nuclear_fission</w:t>
                      </w:r>
                    </w:p>
                  </w:txbxContent>
                </v:textbox>
              </v:shape>
            </w:pict>
          </mc:Fallback>
        </mc:AlternateContent>
      </w:r>
      <w:r w:rsidR="002E66C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A6EC69C" wp14:editId="7F652109">
                <wp:simplePos x="0" y="0"/>
                <wp:positionH relativeFrom="column">
                  <wp:posOffset>1752599</wp:posOffset>
                </wp:positionH>
                <wp:positionV relativeFrom="paragraph">
                  <wp:posOffset>3587750</wp:posOffset>
                </wp:positionV>
                <wp:extent cx="3057525" cy="1047750"/>
                <wp:effectExtent l="38100" t="0" r="28575" b="76200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057525" cy="104775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326C9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2" o:spid="_x0000_s1026" type="#_x0000_t32" style="position:absolute;margin-left:138pt;margin-top:282.5pt;width:240.75pt;height:82.5pt;flip:x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" strokecolor="black [3213]" strokeweight="1.75pt">
                <v:stroke endarrow="open"/>
              </v:shape>
            </w:pict>
          </mc:Fallback>
        </mc:AlternateContent>
      </w:r>
      <w:r w:rsidR="002E66C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10C37199" wp14:editId="388068BB">
                <wp:simplePos x="0" y="0"/>
                <wp:positionH relativeFrom="page">
                  <wp:posOffset>200025</wp:posOffset>
                </wp:positionH>
                <wp:positionV relativeFrom="paragraph">
                  <wp:posOffset>4654550</wp:posOffset>
                </wp:positionV>
                <wp:extent cx="1085850" cy="660400"/>
                <wp:effectExtent l="0" t="0" r="19050" b="25400"/>
                <wp:wrapNone/>
                <wp:docPr id="251" name="Text Box 2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660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5332654D" w14:textId="618835DF" w:rsidR="001006E8" w:rsidRDefault="00E5739C">
                            <w:pPr>
                              <w:pStyle w:val="BodyText"/>
                              <w:spacing w:before="47" w:line="230" w:lineRule="auto"/>
                              <w:ind w:left="104" w:right="108"/>
                              <w:jc w:val="center"/>
                            </w:pPr>
                            <w:r>
                              <w:rPr>
                                <w:lang w:val="en-US"/>
                              </w:rPr>
                              <w:t xml:space="preserve">What is the mass </w:t>
                            </w:r>
                            <w:r w:rsidR="002E66CB">
                              <w:rPr>
                                <w:lang w:val="en-US"/>
                              </w:rPr>
                              <w:t xml:space="preserve">and atomic number </w:t>
                            </w:r>
                            <w:r>
                              <w:rPr>
                                <w:lang w:val="en-US"/>
                              </w:rPr>
                              <w:t>of U above?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C37199" id="_x0000_t202" coordsize="21600,21600" o:spt="202" path="m,l,21600r21600,l21600,xe">
                <v:stroke joinstyle="miter"/>
                <v:path gradientshapeok="t" o:connecttype="rect"/>
              </v:shapetype>
              <v:shape id="Text Box 252" o:spid="_x0000_s1026" type="#_x0000_t202" style="position:absolute;left:0;text-align:left;margin-left:15.75pt;margin-top:366.5pt;width:85.5pt;height:52pt;z-index:2516336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" filled="f" strokeweight="1pt">
                <v:stroke dashstyle="longDash"/>
                <v:textbox inset="0,0,0,0">
                  <w:txbxContent>
                    <w:p w14:paraId="5332654D" w14:textId="618835DF" w:rsidR="001006E8" w:rsidRDefault="00E5739C">
                      <w:pPr>
                        <w:pStyle w:val="BodyText"/>
                        <w:spacing w:before="47" w:line="230" w:lineRule="auto"/>
                        <w:ind w:left="104" w:right="108"/>
                        <w:jc w:val="center"/>
                      </w:pPr>
                      <w:r>
                        <w:rPr>
                          <w:lang w:val="en-US"/>
                        </w:rPr>
                        <w:t xml:space="preserve">What is the mass </w:t>
                      </w:r>
                      <w:r w:rsidR="002E66CB">
                        <w:rPr>
                          <w:lang w:val="en-US"/>
                        </w:rPr>
                        <w:t xml:space="preserve">and atomic number </w:t>
                      </w:r>
                      <w:r>
                        <w:rPr>
                          <w:lang w:val="en-US"/>
                        </w:rPr>
                        <w:t>of U above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C757FC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33EFBF52" wp14:editId="09CA4004">
                <wp:simplePos x="0" y="0"/>
                <wp:positionH relativeFrom="page">
                  <wp:posOffset>2543175</wp:posOffset>
                </wp:positionH>
                <wp:positionV relativeFrom="paragraph">
                  <wp:posOffset>4664075</wp:posOffset>
                </wp:positionV>
                <wp:extent cx="1009650" cy="638175"/>
                <wp:effectExtent l="0" t="0" r="19050" b="28575"/>
                <wp:wrapNone/>
                <wp:docPr id="4" name="Text Box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650" cy="6381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A28D4F6" w14:textId="0838BBCA" w:rsidR="003C1AD2" w:rsidRPr="00EB5270" w:rsidRDefault="00FB1A3B" w:rsidP="003C1AD2">
                            <w:pPr>
                              <w:pStyle w:val="ListParagraph"/>
                              <w:spacing w:before="47" w:line="230" w:lineRule="auto"/>
                              <w:ind w:left="134" w:right="136" w:hanging="3"/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The mass of </w:t>
                            </w:r>
                            <w:r w:rsidR="00C757FC">
                              <w:rPr>
                                <w:sz w:val="20"/>
                                <w:szCs w:val="20"/>
                                <w:lang w:val="en-US"/>
                              </w:rPr>
                              <w:t>an electron is?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EFBF52" id="Text Box 251" o:spid="_x0000_s1027" type="#_x0000_t202" style="position:absolute;left:0;text-align:left;margin-left:200.25pt;margin-top:367.25pt;width:79.5pt;height:50.25pt;z-index:2516449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" filled="f" strokeweight="1pt">
                <v:stroke dashstyle="longDash"/>
                <v:textbox inset="0,0,0,0">
                  <w:txbxContent>
                    <w:p w14:paraId="1A28D4F6" w14:textId="0838BBCA" w:rsidR="003C1AD2" w:rsidRPr="00EB5270" w:rsidRDefault="00FB1A3B" w:rsidP="003C1AD2">
                      <w:pPr>
                        <w:pStyle w:val="ListParagraph"/>
                        <w:spacing w:before="47" w:line="230" w:lineRule="auto"/>
                        <w:ind w:left="134" w:right="136" w:hanging="3"/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 xml:space="preserve">The mass of </w:t>
                      </w:r>
                      <w:r w:rsidR="00C757FC">
                        <w:rPr>
                          <w:sz w:val="20"/>
                          <w:szCs w:val="20"/>
                          <w:lang w:val="en-US"/>
                        </w:rPr>
                        <w:t>an electron is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F62BD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3E72449" wp14:editId="0EAF97AD">
                <wp:simplePos x="0" y="0"/>
                <wp:positionH relativeFrom="column">
                  <wp:posOffset>8115300</wp:posOffset>
                </wp:positionH>
                <wp:positionV relativeFrom="paragraph">
                  <wp:posOffset>3844925</wp:posOffset>
                </wp:positionV>
                <wp:extent cx="476250" cy="45719"/>
                <wp:effectExtent l="0" t="38100" r="38100" b="88265"/>
                <wp:wrapNone/>
                <wp:docPr id="44" name="Straight Arrow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0" cy="45719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063DA2" id="Straight Arrow Connector 44" o:spid="_x0000_s1026" type="#_x0000_t32" style="position:absolute;margin-left:639pt;margin-top:302.75pt;width:37.5pt;height:3.6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" strokecolor="black [3213]" strokeweight="1.75pt">
                <v:stroke endarrow="block"/>
              </v:shape>
            </w:pict>
          </mc:Fallback>
        </mc:AlternateContent>
      </w:r>
      <w:r w:rsidR="000F62BD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DC18163" wp14:editId="013CCAAD">
                <wp:simplePos x="0" y="0"/>
                <wp:positionH relativeFrom="column">
                  <wp:posOffset>5886450</wp:posOffset>
                </wp:positionH>
                <wp:positionV relativeFrom="paragraph">
                  <wp:posOffset>3530600</wp:posOffset>
                </wp:positionV>
                <wp:extent cx="981075" cy="321310"/>
                <wp:effectExtent l="0" t="0" r="66675" b="78740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1075" cy="32131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1F4DB" id="Straight Arrow Connector 42" o:spid="_x0000_s1026" type="#_x0000_t32" style="position:absolute;margin-left:463.5pt;margin-top:278pt;width:77.25pt;height:25.3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" strokecolor="black [3213]" strokeweight="1.75pt">
                <v:stroke endarrow="block"/>
              </v:shape>
            </w:pict>
          </mc:Fallback>
        </mc:AlternateContent>
      </w:r>
      <w:r w:rsidR="005E4C13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52AC895" wp14:editId="56A92471">
                <wp:simplePos x="0" y="0"/>
                <wp:positionH relativeFrom="page">
                  <wp:posOffset>7038975</wp:posOffset>
                </wp:positionH>
                <wp:positionV relativeFrom="paragraph">
                  <wp:posOffset>3559175</wp:posOffset>
                </wp:positionV>
                <wp:extent cx="1209675" cy="657225"/>
                <wp:effectExtent l="0" t="0" r="28575" b="28575"/>
                <wp:wrapNone/>
                <wp:docPr id="49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9675" cy="6572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C7E9C67" w14:textId="432D20A6" w:rsidR="00084386" w:rsidRPr="0022216F" w:rsidRDefault="000F62BD" w:rsidP="00084386">
                            <w:pPr>
                              <w:ind w:left="57" w:right="57"/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The evidence for the existence of what is provided by Beta </w:t>
                            </w:r>
                            <w:proofErr w:type="gramStart"/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decay?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AC895" id="Text Box 256" o:spid="_x0000_s1028" type="#_x0000_t202" style="position:absolute;left:0;text-align:left;margin-left:554.25pt;margin-top:280.25pt;width:95.25pt;height:51.75pt;z-index:2516776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" filled="f" strokeweight="1pt">
                <v:stroke dashstyle="longDash"/>
                <v:textbox inset="0,0,0,0">
                  <w:txbxContent>
                    <w:p w14:paraId="1C7E9C67" w14:textId="432D20A6" w:rsidR="00084386" w:rsidRPr="0022216F" w:rsidRDefault="000F62BD" w:rsidP="00084386">
                      <w:pPr>
                        <w:ind w:left="57" w:right="57"/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 xml:space="preserve">The evidence for the existence of what is provided by Beta </w:t>
                      </w:r>
                      <w:proofErr w:type="gramStart"/>
                      <w:r>
                        <w:rPr>
                          <w:sz w:val="20"/>
                          <w:szCs w:val="20"/>
                          <w:lang w:val="en-US"/>
                        </w:rPr>
                        <w:t>decay?</w:t>
                      </w:r>
                      <w:proofErr w:type="gramEnd"/>
                    </w:p>
                  </w:txbxContent>
                </v:textbox>
                <w10:wrap anchorx="page"/>
              </v:shape>
            </w:pict>
          </mc:Fallback>
        </mc:AlternateContent>
      </w:r>
      <w:r w:rsidR="005E4C13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631E599" wp14:editId="45B4F4F7">
                <wp:simplePos x="0" y="0"/>
                <wp:positionH relativeFrom="margin">
                  <wp:posOffset>8601075</wp:posOffset>
                </wp:positionH>
                <wp:positionV relativeFrom="paragraph">
                  <wp:posOffset>3378200</wp:posOffset>
                </wp:positionV>
                <wp:extent cx="1724025" cy="1009650"/>
                <wp:effectExtent l="19050" t="19050" r="47625" b="3810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4025" cy="1009650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1D4D529" w14:textId="14213538" w:rsidR="00D41AEE" w:rsidRPr="00FF6916" w:rsidRDefault="00D41AEE" w:rsidP="00894C3F">
                            <w:pPr>
                              <w:rPr>
                                <w:sz w:val="20"/>
                                <w:szCs w:val="20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31E599" id="Text Box 2" o:spid="_x0000_s1029" type="#_x0000_t202" style="position:absolute;left:0;text-align:left;margin-left:677.25pt;margin-top:266pt;width:135.75pt;height:79.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" filled="f" strokeweight="4.25pt">
                <v:stroke linestyle="thinThin" joinstyle="round" endcap="round"/>
                <v:textbox>
                  <w:txbxContent>
                    <w:p w14:paraId="61D4D529" w14:textId="14213538" w:rsidR="00D41AEE" w:rsidRPr="00FF6916" w:rsidRDefault="00D41AEE" w:rsidP="00894C3F">
                      <w:pPr>
                        <w:rPr>
                          <w:sz w:val="20"/>
                          <w:szCs w:val="20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5E4C13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8BC8E9" wp14:editId="197BB586">
                <wp:simplePos x="0" y="0"/>
                <wp:positionH relativeFrom="page">
                  <wp:posOffset>7181850</wp:posOffset>
                </wp:positionH>
                <wp:positionV relativeFrom="paragraph">
                  <wp:posOffset>2692399</wp:posOffset>
                </wp:positionV>
                <wp:extent cx="1190625" cy="504825"/>
                <wp:effectExtent l="0" t="0" r="28575" b="28575"/>
                <wp:wrapNone/>
                <wp:docPr id="41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90625" cy="5048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7036C16" w14:textId="3043ED8B" w:rsidR="00894C3F" w:rsidRPr="008343C4" w:rsidRDefault="008343C4" w:rsidP="00894C3F">
                            <w:pPr>
                              <w:ind w:left="57" w:right="57"/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What</w:t>
                            </w:r>
                            <w:r w:rsidR="00B115BD"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 is the definition of Beta decay?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8BC8E9" id="_x0000_s1030" type="#_x0000_t202" style="position:absolute;left:0;text-align:left;margin-left:565.5pt;margin-top:212pt;width:93.75pt;height:39.7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" filled="f" strokeweight="1pt">
                <v:stroke dashstyle="longDash"/>
                <v:textbox inset="0,0,0,0">
                  <w:txbxContent>
                    <w:p w14:paraId="77036C16" w14:textId="3043ED8B" w:rsidR="00894C3F" w:rsidRPr="008343C4" w:rsidRDefault="008343C4" w:rsidP="00894C3F">
                      <w:pPr>
                        <w:ind w:left="57" w:right="57"/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>What</w:t>
                      </w:r>
                      <w:r w:rsidR="00B115BD">
                        <w:rPr>
                          <w:sz w:val="20"/>
                          <w:szCs w:val="20"/>
                          <w:lang w:val="en-US"/>
                        </w:rPr>
                        <w:t xml:space="preserve"> is the definition of Beta decay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B115BD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02D87367" wp14:editId="17D58A74">
                <wp:simplePos x="0" y="0"/>
                <wp:positionH relativeFrom="margin">
                  <wp:align>right</wp:align>
                </wp:positionH>
                <wp:positionV relativeFrom="paragraph">
                  <wp:posOffset>1844675</wp:posOffset>
                </wp:positionV>
                <wp:extent cx="1733550" cy="1400175"/>
                <wp:effectExtent l="19050" t="19050" r="38100" b="47625"/>
                <wp:wrapNone/>
                <wp:docPr id="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400175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EA331E1" w14:textId="77777777" w:rsidR="00084386" w:rsidRPr="00C25453" w:rsidRDefault="00084386" w:rsidP="00084386">
                            <w:pP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D87367" id="_x0000_s1031" type="#_x0000_t202" style="position:absolute;left:0;text-align:left;margin-left:85.3pt;margin-top:145.25pt;width:136.5pt;height:110.25pt;z-index:251679744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" filled="f" strokeweight="4.25pt">
                <v:stroke linestyle="thinThin" joinstyle="round" endcap="round"/>
                <v:textbox>
                  <w:txbxContent>
                    <w:p w14:paraId="5EA331E1" w14:textId="77777777" w:rsidR="00084386" w:rsidRPr="00C25453" w:rsidRDefault="00084386" w:rsidP="00084386">
                      <w:pP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159B" w:rsidRPr="00963C11"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79C7738" wp14:editId="44310928">
                <wp:simplePos x="0" y="0"/>
                <wp:positionH relativeFrom="column">
                  <wp:posOffset>6074410</wp:posOffset>
                </wp:positionH>
                <wp:positionV relativeFrom="paragraph">
                  <wp:posOffset>4216400</wp:posOffset>
                </wp:positionV>
                <wp:extent cx="400050" cy="228600"/>
                <wp:effectExtent l="0" t="0" r="76200" b="57150"/>
                <wp:wrapNone/>
                <wp:docPr id="203" name="Straight Arrow Connector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050" cy="22860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2D3219" id="Straight Arrow Connector 203" o:spid="_x0000_s1026" type="#_x0000_t32" style="position:absolute;margin-left:478.3pt;margin-top:332pt;width:31.5pt;height:18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" strokecolor="black [3213]" strokeweight="1.75pt">
                <v:stroke endarrow="block"/>
              </v:shape>
            </w:pict>
          </mc:Fallback>
        </mc:AlternateContent>
      </w:r>
      <w:r w:rsidR="00C6159B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7F600482" wp14:editId="296C5E28">
                <wp:simplePos x="0" y="0"/>
                <wp:positionH relativeFrom="margin">
                  <wp:align>right</wp:align>
                </wp:positionH>
                <wp:positionV relativeFrom="paragraph">
                  <wp:posOffset>4511675</wp:posOffset>
                </wp:positionV>
                <wp:extent cx="5410200" cy="2114550"/>
                <wp:effectExtent l="19050" t="19050" r="38100" b="38100"/>
                <wp:wrapNone/>
                <wp:docPr id="1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114550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3964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1980"/>
                              <w:gridCol w:w="1984"/>
                            </w:tblGrid>
                            <w:tr w:rsidR="00271258" w:rsidRPr="00CE6C3F" w14:paraId="61CA565E" w14:textId="77777777" w:rsidTr="00B100E3">
                              <w:tc>
                                <w:tcPr>
                                  <w:tcW w:w="1980" w:type="dxa"/>
                                </w:tcPr>
                                <w:p w14:paraId="76F08A04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  <w:u w:val="single"/>
                                    </w:rPr>
                                  </w:pPr>
                                  <w:r w:rsidRPr="00B100E3">
                                    <w:rPr>
                                      <w:sz w:val="16"/>
                                      <w:szCs w:val="16"/>
                                      <w:u w:val="single"/>
                                    </w:rPr>
                                    <w:t>Mass Before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</w:tcPr>
                                <w:p w14:paraId="04EBB6A4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i/>
                                      <w:iCs/>
                                      <w:sz w:val="16"/>
                                      <w:szCs w:val="16"/>
                                      <w:u w:val="single"/>
                                    </w:rPr>
                                  </w:pPr>
                                  <w:r w:rsidRPr="00B100E3">
                                    <w:rPr>
                                      <w:i/>
                                      <w:iCs/>
                                      <w:sz w:val="16"/>
                                      <w:szCs w:val="16"/>
                                      <w:u w:val="single"/>
                                    </w:rPr>
                                    <w:t>Mass after</w:t>
                                  </w:r>
                                </w:p>
                              </w:tc>
                            </w:tr>
                            <w:tr w:rsidR="00271258" w:rsidRPr="00CE6C3F" w14:paraId="4A30BD22" w14:textId="77777777" w:rsidTr="00B100E3">
                              <w:tc>
                                <w:tcPr>
                                  <w:tcW w:w="1980" w:type="dxa"/>
                                </w:tcPr>
                                <w:p w14:paraId="2A60351B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position w:val="-12"/>
                                      <w:sz w:val="16"/>
                                      <w:szCs w:val="16"/>
                                    </w:rPr>
                                    <w:object w:dxaOrig="468" w:dyaOrig="384" w14:anchorId="7A9EE8DE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23.4pt;height:19.2pt">
                                        <v:imagedata r:id="rId4" o:title=""/>
                                      </v:shape>
                                      <o:OLEObject Type="Embed" ProgID="Equation.DSMT4" ShapeID="_x0000_i1026" DrawAspect="Content" ObjectID="_1708323921" r:id="rId5"/>
                                    </w:objec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  3.90088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vertAlign w:val="superscript"/>
                                    </w:rPr>
                                    <w:t>-25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kg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</w:tcPr>
                                <w:p w14:paraId="47E2284C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position w:val="-12"/>
                                      <w:sz w:val="16"/>
                                      <w:szCs w:val="16"/>
                                    </w:rPr>
                                    <w:object w:dxaOrig="636" w:dyaOrig="384" w14:anchorId="3D5891CC">
                                      <v:shape id="_x0000_i1028" type="#_x0000_t75" style="width:31.8pt;height:19.2pt">
                                        <v:imagedata r:id="rId6" o:title=""/>
                                      </v:shape>
                                      <o:OLEObject Type="Embed" ProgID="Equation.DSMT4" ShapeID="_x0000_i1028" DrawAspect="Content" ObjectID="_1708323922" r:id="rId7"/>
                                    </w:objec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   1.6249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vertAlign w:val="superscript"/>
                                    </w:rPr>
                                    <w:t>-25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kg</w:t>
                                  </w:r>
                                </w:p>
                              </w:tc>
                            </w:tr>
                            <w:tr w:rsidR="00271258" w:rsidRPr="00CE6C3F" w14:paraId="17152858" w14:textId="77777777" w:rsidTr="00B100E3">
                              <w:tc>
                                <w:tcPr>
                                  <w:tcW w:w="1980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4AD48CCE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position w:val="-12"/>
                                      <w:sz w:val="16"/>
                                      <w:szCs w:val="16"/>
                                    </w:rPr>
                                    <w:object w:dxaOrig="276" w:dyaOrig="384" w14:anchorId="09DE1069">
                                      <v:shape id="_x0000_i1030" type="#_x0000_t75" style="width:13.8pt;height:19.2pt">
                                        <v:imagedata r:id="rId8" o:title=""/>
                                      </v:shape>
                                      <o:OLEObject Type="Embed" ProgID="Equation.DSMT4" ShapeID="_x0000_i1030" DrawAspect="Content" ObjectID="_1708323923" r:id="rId9"/>
                                    </w:objec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     1.6749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vertAlign w:val="superscript"/>
                                    </w:rPr>
                                    <w:t>-27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kg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</w:tcPr>
                                <w:p w14:paraId="572A914D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position w:val="-12"/>
                                      <w:sz w:val="16"/>
                                      <w:szCs w:val="16"/>
                                    </w:rPr>
                                    <w:object w:dxaOrig="624" w:dyaOrig="384" w14:anchorId="272842B2">
                                      <v:shape id="_x0000_i1032" type="#_x0000_t75" style="width:31.2pt;height:19.2pt">
                                        <v:imagedata r:id="rId10" o:title=""/>
                                      </v:shape>
                                      <o:OLEObject Type="Embed" ProgID="Equation.DSMT4" ShapeID="_x0000_i1032" DrawAspect="Content" ObjectID="_1708323924" r:id="rId11"/>
                                    </w:objec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   2.2556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vertAlign w:val="superscript"/>
                                    </w:rPr>
                                    <w:t>-25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kg</w:t>
                                  </w:r>
                                </w:p>
                              </w:tc>
                            </w:tr>
                            <w:tr w:rsidR="00271258" w:rsidRPr="00CE6C3F" w14:paraId="65C36F54" w14:textId="77777777" w:rsidTr="00B100E3">
                              <w:tc>
                                <w:tcPr>
                                  <w:tcW w:w="1980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21B964A1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t>Total 3.917629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  <w:vertAlign w:val="superscript"/>
                                    </w:rPr>
                                    <w:t>-25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t xml:space="preserve"> kg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14:paraId="605631DA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position w:val="-12"/>
                                      <w:sz w:val="16"/>
                                      <w:szCs w:val="16"/>
                                    </w:rPr>
                                    <w:object w:dxaOrig="468" w:dyaOrig="384" w14:anchorId="4E936321">
                                      <v:shape id="_x0000_i1034" type="#_x0000_t75" style="width:23.4pt;height:19.2pt">
                                        <v:imagedata r:id="rId12" o:title=""/>
                                      </v:shape>
                                      <o:OLEObject Type="Embed" ProgID="Equation.DSMT4" ShapeID="_x0000_i1034" DrawAspect="Content" ObjectID="_1708323925" r:id="rId13"/>
                                    </w:objec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     3.3498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vertAlign w:val="superscript"/>
                                    </w:rPr>
                                    <w:t>-27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kg</w:t>
                                  </w:r>
                                </w:p>
                              </w:tc>
                            </w:tr>
                            <w:tr w:rsidR="00271258" w:rsidRPr="00CE6C3F" w14:paraId="7E0E5D0E" w14:textId="77777777" w:rsidTr="00B100E3">
                              <w:tc>
                                <w:tcPr>
                                  <w:tcW w:w="1980" w:type="dxa"/>
                                  <w:tcBorders>
                                    <w:top w:val="single" w:sz="4" w:space="0" w:color="auto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14:paraId="1592E261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3F035631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position w:val="-10"/>
                                      <w:sz w:val="16"/>
                                      <w:szCs w:val="16"/>
                                    </w:rPr>
                                    <w:object w:dxaOrig="576" w:dyaOrig="336" w14:anchorId="074ED93C">
                                      <v:shape id="_x0000_i1036" type="#_x0000_t75" style="width:28.8pt;height:16.8pt">
                                        <v:imagedata r:id="rId14" o:title=""/>
                                      </v:shape>
                                      <o:OLEObject Type="Embed" ProgID="Equation.DSMT4" ShapeID="_x0000_i1036" DrawAspect="Content" ObjectID="_1708323926" r:id="rId15"/>
                                    </w:objec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    3.32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vertAlign w:val="superscript"/>
                                    </w:rPr>
                                    <w:t>-3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</w:rPr>
                                    <w:t xml:space="preserve"> kg</w:t>
                                  </w:r>
                                </w:p>
                              </w:tc>
                            </w:tr>
                            <w:tr w:rsidR="00271258" w:rsidRPr="00CE6C3F" w14:paraId="15F19743" w14:textId="77777777" w:rsidTr="00B100E3">
                              <w:trPr>
                                <w:trHeight w:val="147"/>
                              </w:trPr>
                              <w:tc>
                                <w:tcPr>
                                  <w:tcW w:w="198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single" w:sz="4" w:space="0" w:color="auto"/>
                                  </w:tcBorders>
                                </w:tcPr>
                                <w:p w14:paraId="0814D854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left w:val="single" w:sz="4" w:space="0" w:color="auto"/>
                                  </w:tcBorders>
                                </w:tcPr>
                                <w:p w14:paraId="22BBB3E8" w14:textId="77777777" w:rsidR="00271258" w:rsidRPr="00B100E3" w:rsidRDefault="00271258" w:rsidP="00B100E3">
                                  <w:pPr>
                                    <w:suppressOverlap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t>Total 3.914031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sym w:font="Symbol" w:char="F0B4"/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t>10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  <w:vertAlign w:val="superscript"/>
                                    </w:rPr>
                                    <w:t>-25</w:t>
                                  </w:r>
                                  <w:r w:rsidRPr="00B100E3">
                                    <w:rPr>
                                      <w:sz w:val="16"/>
                                      <w:szCs w:val="16"/>
                                      <w:highlight w:val="yellow"/>
                                    </w:rPr>
                                    <w:t xml:space="preserve"> kg</w:t>
                                  </w:r>
                                </w:p>
                              </w:tc>
                            </w:tr>
                          </w:tbl>
                          <w:p w14:paraId="0E0D06D3" w14:textId="77777777" w:rsidR="00414602" w:rsidRDefault="00414602" w:rsidP="0041460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24CB8B12" w14:textId="77777777" w:rsidR="00414602" w:rsidRDefault="00414602" w:rsidP="0041460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14:paraId="2FA2F0C8" w14:textId="77777777" w:rsidR="00414602" w:rsidRDefault="00414602" w:rsidP="0041460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600482" id="_x0000_s1034" type="#_x0000_t202" style="position:absolute;left:0;text-align:left;margin-left:374.8pt;margin-top:355.25pt;width:426pt;height:166.5pt;z-index:25173196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" filled="f" strokeweight="4.25pt">
                <v:stroke linestyle="thinThin" joinstyle="round" endcap="round"/>
                <v:textbox>
                  <w:txbxContent>
                    <w:tbl>
                      <w:tblPr>
                        <w:tblOverlap w:val="never"/>
                        <w:tblW w:w="3964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1980"/>
                        <w:gridCol w:w="1984"/>
                      </w:tblGrid>
                      <w:tr w:rsidR="00271258" w:rsidRPr="00CE6C3F" w14:paraId="61CA565E" w14:textId="77777777" w:rsidTr="00B100E3">
                        <w:tc>
                          <w:tcPr>
                            <w:tcW w:w="1980" w:type="dxa"/>
                          </w:tcPr>
                          <w:p w14:paraId="76F08A04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  <w:u w:val="single"/>
                              </w:rPr>
                            </w:pPr>
                            <w:r w:rsidRPr="00B100E3">
                              <w:rPr>
                                <w:sz w:val="16"/>
                                <w:szCs w:val="16"/>
                                <w:u w:val="single"/>
                              </w:rPr>
                              <w:t>Mass Before</w:t>
                            </w:r>
                          </w:p>
                        </w:tc>
                        <w:tc>
                          <w:tcPr>
                            <w:tcW w:w="1984" w:type="dxa"/>
                          </w:tcPr>
                          <w:p w14:paraId="04EBB6A4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i/>
                                <w:iCs/>
                                <w:sz w:val="16"/>
                                <w:szCs w:val="16"/>
                                <w:u w:val="single"/>
                              </w:rPr>
                            </w:pPr>
                            <w:r w:rsidRPr="00B100E3">
                              <w:rPr>
                                <w:i/>
                                <w:iCs/>
                                <w:sz w:val="16"/>
                                <w:szCs w:val="16"/>
                                <w:u w:val="single"/>
                              </w:rPr>
                              <w:t>Mass after</w:t>
                            </w:r>
                          </w:p>
                        </w:tc>
                      </w:tr>
                      <w:tr w:rsidR="00271258" w:rsidRPr="00CE6C3F" w14:paraId="4A30BD22" w14:textId="77777777" w:rsidTr="00B100E3">
                        <w:tc>
                          <w:tcPr>
                            <w:tcW w:w="1980" w:type="dxa"/>
                          </w:tcPr>
                          <w:p w14:paraId="2A60351B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position w:val="-12"/>
                                <w:sz w:val="16"/>
                                <w:szCs w:val="16"/>
                              </w:rPr>
                              <w:object w:dxaOrig="468" w:dyaOrig="384" w14:anchorId="7A9EE8DE">
                                <v:shape id="_x0000_i1026" type="#_x0000_t75" style="width:23.4pt;height:19.2pt">
                                  <v:imagedata r:id="rId4" o:title=""/>
                                </v:shape>
                                <o:OLEObject Type="Embed" ProgID="Equation.DSMT4" ShapeID="_x0000_i1026" DrawAspect="Content" ObjectID="_1708323921" r:id="rId16"/>
                              </w:objec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  3.90088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-25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kg</w:t>
                            </w:r>
                          </w:p>
                        </w:tc>
                        <w:tc>
                          <w:tcPr>
                            <w:tcW w:w="1984" w:type="dxa"/>
                          </w:tcPr>
                          <w:p w14:paraId="47E2284C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position w:val="-12"/>
                                <w:sz w:val="16"/>
                                <w:szCs w:val="16"/>
                              </w:rPr>
                              <w:object w:dxaOrig="636" w:dyaOrig="384" w14:anchorId="3D5891CC">
                                <v:shape id="_x0000_i1028" type="#_x0000_t75" style="width:31.8pt;height:19.2pt">
                                  <v:imagedata r:id="rId6" o:title=""/>
                                </v:shape>
                                <o:OLEObject Type="Embed" ProgID="Equation.DSMT4" ShapeID="_x0000_i1028" DrawAspect="Content" ObjectID="_1708323922" r:id="rId17"/>
                              </w:objec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   1.6249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-25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kg</w:t>
                            </w:r>
                          </w:p>
                        </w:tc>
                      </w:tr>
                      <w:tr w:rsidR="00271258" w:rsidRPr="00CE6C3F" w14:paraId="17152858" w14:textId="77777777" w:rsidTr="00B100E3">
                        <w:tc>
                          <w:tcPr>
                            <w:tcW w:w="1980" w:type="dxa"/>
                            <w:tcBorders>
                              <w:bottom w:val="single" w:sz="4" w:space="0" w:color="auto"/>
                            </w:tcBorders>
                          </w:tcPr>
                          <w:p w14:paraId="4AD48CCE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position w:val="-12"/>
                                <w:sz w:val="16"/>
                                <w:szCs w:val="16"/>
                              </w:rPr>
                              <w:object w:dxaOrig="276" w:dyaOrig="384" w14:anchorId="09DE1069">
                                <v:shape id="_x0000_i1030" type="#_x0000_t75" style="width:13.8pt;height:19.2pt">
                                  <v:imagedata r:id="rId8" o:title=""/>
                                </v:shape>
                                <o:OLEObject Type="Embed" ProgID="Equation.DSMT4" ShapeID="_x0000_i1030" DrawAspect="Content" ObjectID="_1708323923" r:id="rId18"/>
                              </w:objec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     1.6749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-27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kg</w:t>
                            </w:r>
                          </w:p>
                        </w:tc>
                        <w:tc>
                          <w:tcPr>
                            <w:tcW w:w="1984" w:type="dxa"/>
                          </w:tcPr>
                          <w:p w14:paraId="572A914D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position w:val="-12"/>
                                <w:sz w:val="16"/>
                                <w:szCs w:val="16"/>
                              </w:rPr>
                              <w:object w:dxaOrig="624" w:dyaOrig="384" w14:anchorId="272842B2">
                                <v:shape id="_x0000_i1032" type="#_x0000_t75" style="width:31.2pt;height:19.2pt">
                                  <v:imagedata r:id="rId10" o:title=""/>
                                </v:shape>
                                <o:OLEObject Type="Embed" ProgID="Equation.DSMT4" ShapeID="_x0000_i1032" DrawAspect="Content" ObjectID="_1708323924" r:id="rId19"/>
                              </w:objec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   2.2556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-25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kg</w:t>
                            </w:r>
                          </w:p>
                        </w:tc>
                      </w:tr>
                      <w:tr w:rsidR="00271258" w:rsidRPr="00CE6C3F" w14:paraId="65C36F54" w14:textId="77777777" w:rsidTr="00B100E3">
                        <w:tc>
                          <w:tcPr>
                            <w:tcW w:w="1980" w:type="dxa"/>
                            <w:tcBorders>
                              <w:bottom w:val="single" w:sz="4" w:space="0" w:color="auto"/>
                            </w:tcBorders>
                          </w:tcPr>
                          <w:p w14:paraId="21B964A1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t>Total 3.917629</w:t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  <w:vertAlign w:val="superscript"/>
                              </w:rPr>
                              <w:t>-25</w:t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t xml:space="preserve"> kg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bottom w:val="single" w:sz="4" w:space="0" w:color="auto"/>
                            </w:tcBorders>
                          </w:tcPr>
                          <w:p w14:paraId="605631DA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position w:val="-12"/>
                                <w:sz w:val="16"/>
                                <w:szCs w:val="16"/>
                              </w:rPr>
                              <w:object w:dxaOrig="468" w:dyaOrig="384" w14:anchorId="4E936321">
                                <v:shape id="_x0000_i1034" type="#_x0000_t75" style="width:23.4pt;height:19.2pt">
                                  <v:imagedata r:id="rId12" o:title=""/>
                                </v:shape>
                                <o:OLEObject Type="Embed" ProgID="Equation.DSMT4" ShapeID="_x0000_i1034" DrawAspect="Content" ObjectID="_1708323925" r:id="rId20"/>
                              </w:objec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     3.3498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-27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kg</w:t>
                            </w:r>
                          </w:p>
                        </w:tc>
                      </w:tr>
                      <w:tr w:rsidR="00271258" w:rsidRPr="00CE6C3F" w14:paraId="7E0E5D0E" w14:textId="77777777" w:rsidTr="00B100E3">
                        <w:tc>
                          <w:tcPr>
                            <w:tcW w:w="1980" w:type="dxa"/>
                            <w:tcBorders>
                              <w:top w:val="single" w:sz="4" w:space="0" w:color="auto"/>
                              <w:left w:val="nil"/>
                              <w:bottom w:val="nil"/>
                              <w:right w:val="single" w:sz="4" w:space="0" w:color="auto"/>
                            </w:tcBorders>
                          </w:tcPr>
                          <w:p w14:paraId="1592E261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  <w:highlight w:val="yellow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single" w:sz="4" w:space="0" w:color="auto"/>
                            </w:tcBorders>
                          </w:tcPr>
                          <w:p w14:paraId="3F035631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position w:val="-10"/>
                                <w:sz w:val="16"/>
                                <w:szCs w:val="16"/>
                              </w:rPr>
                              <w:object w:dxaOrig="576" w:dyaOrig="336" w14:anchorId="074ED93C">
                                <v:shape id="_x0000_i1036" type="#_x0000_t75" style="width:28.8pt;height:16.8pt">
                                  <v:imagedata r:id="rId14" o:title=""/>
                                </v:shape>
                                <o:OLEObject Type="Embed" ProgID="Equation.DSMT4" ShapeID="_x0000_i1036" DrawAspect="Content" ObjectID="_1708323926" r:id="rId21"/>
                              </w:objec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    3.32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-30</w:t>
                            </w:r>
                            <w:r w:rsidRPr="00B100E3">
                              <w:rPr>
                                <w:sz w:val="16"/>
                                <w:szCs w:val="16"/>
                              </w:rPr>
                              <w:t xml:space="preserve"> kg</w:t>
                            </w:r>
                          </w:p>
                        </w:tc>
                      </w:tr>
                      <w:tr w:rsidR="00271258" w:rsidRPr="00CE6C3F" w14:paraId="15F19743" w14:textId="77777777" w:rsidTr="00B100E3">
                        <w:trPr>
                          <w:trHeight w:val="147"/>
                        </w:trPr>
                        <w:tc>
                          <w:tcPr>
                            <w:tcW w:w="1980" w:type="dxa"/>
                            <w:tcBorders>
                              <w:top w:val="nil"/>
                              <w:left w:val="nil"/>
                              <w:bottom w:val="nil"/>
                              <w:right w:val="single" w:sz="4" w:space="0" w:color="auto"/>
                            </w:tcBorders>
                          </w:tcPr>
                          <w:p w14:paraId="0814D854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tcBorders>
                              <w:left w:val="single" w:sz="4" w:space="0" w:color="auto"/>
                            </w:tcBorders>
                          </w:tcPr>
                          <w:p w14:paraId="22BBB3E8" w14:textId="77777777" w:rsidR="00271258" w:rsidRPr="00B100E3" w:rsidRDefault="00271258" w:rsidP="00B100E3">
                            <w:pPr>
                              <w:suppressOverlap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t>Total 3.914031</w:t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sym w:font="Symbol" w:char="F0B4"/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t>10</w:t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  <w:vertAlign w:val="superscript"/>
                              </w:rPr>
                              <w:t>-25</w:t>
                            </w:r>
                            <w:r w:rsidRPr="00B100E3">
                              <w:rPr>
                                <w:sz w:val="16"/>
                                <w:szCs w:val="16"/>
                                <w:highlight w:val="yellow"/>
                              </w:rPr>
                              <w:t xml:space="preserve"> kg</w:t>
                            </w:r>
                          </w:p>
                        </w:tc>
                      </w:tr>
                    </w:tbl>
                    <w:p w14:paraId="0E0D06D3" w14:textId="77777777" w:rsidR="00414602" w:rsidRDefault="00414602" w:rsidP="00414602">
                      <w:pPr>
                        <w:rPr>
                          <w:sz w:val="20"/>
                          <w:szCs w:val="20"/>
                        </w:rPr>
                      </w:pPr>
                    </w:p>
                    <w:p w14:paraId="24CB8B12" w14:textId="77777777" w:rsidR="00414602" w:rsidRDefault="00414602" w:rsidP="00414602">
                      <w:pPr>
                        <w:rPr>
                          <w:sz w:val="20"/>
                          <w:szCs w:val="20"/>
                        </w:rPr>
                      </w:pPr>
                    </w:p>
                    <w:p w14:paraId="2FA2F0C8" w14:textId="77777777" w:rsidR="00414602" w:rsidRDefault="00414602" w:rsidP="00414602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C6159B" w:rsidRPr="00963C11"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316B1AA" wp14:editId="33219355">
                <wp:simplePos x="0" y="0"/>
                <wp:positionH relativeFrom="page">
                  <wp:posOffset>4905375</wp:posOffset>
                </wp:positionH>
                <wp:positionV relativeFrom="paragraph">
                  <wp:posOffset>3873500</wp:posOffset>
                </wp:positionV>
                <wp:extent cx="1304925" cy="504825"/>
                <wp:effectExtent l="0" t="0" r="28575" b="28575"/>
                <wp:wrapNone/>
                <wp:docPr id="201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4925" cy="5048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9D2A042" w14:textId="4E058D09" w:rsidR="00963C11" w:rsidRPr="00263E7E" w:rsidRDefault="008A61E1" w:rsidP="00963C11">
                            <w:pPr>
                              <w:ind w:left="57" w:right="57"/>
                              <w:jc w:val="center"/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Calculate the </w:t>
                            </w:r>
                            <w:r w:rsidR="00C6159B">
                              <w:rPr>
                                <w:sz w:val="20"/>
                                <w:szCs w:val="20"/>
                                <w:lang w:val="en-US"/>
                              </w:rPr>
                              <w:t>energy released from the mass loss provided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16B1AA" id="_x0000_s1033" type="#_x0000_t202" style="position:absolute;left:0;text-align:left;margin-left:386.25pt;margin-top:305pt;width:102.75pt;height:39.75pt;z-index:2517350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" filled="f" strokeweight="1pt">
                <v:stroke dashstyle="longDash"/>
                <v:textbox inset="0,0,0,0">
                  <w:txbxContent>
                    <w:p w14:paraId="09D2A042" w14:textId="4E058D09" w:rsidR="00963C11" w:rsidRPr="00263E7E" w:rsidRDefault="008A61E1" w:rsidP="00963C11">
                      <w:pPr>
                        <w:ind w:left="57" w:right="57"/>
                        <w:jc w:val="center"/>
                        <w:rPr>
                          <w:sz w:val="20"/>
                          <w:szCs w:val="20"/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 xml:space="preserve">Calculate the </w:t>
                      </w:r>
                      <w:r w:rsidR="00C6159B">
                        <w:rPr>
                          <w:sz w:val="20"/>
                          <w:szCs w:val="20"/>
                          <w:lang w:val="en-US"/>
                        </w:rPr>
                        <w:t>energy released from the mass loss provided.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C6159B" w:rsidRPr="00963C11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9214E63" wp14:editId="10A13EBA">
                <wp:simplePos x="0" y="0"/>
                <wp:positionH relativeFrom="column">
                  <wp:posOffset>4819650</wp:posOffset>
                </wp:positionH>
                <wp:positionV relativeFrom="paragraph">
                  <wp:posOffset>3597276</wp:posOffset>
                </wp:positionV>
                <wp:extent cx="266700" cy="247650"/>
                <wp:effectExtent l="0" t="0" r="76200" b="57150"/>
                <wp:wrapNone/>
                <wp:docPr id="202" name="Straight Arrow Connector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" cy="24765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2FD21" id="Straight Arrow Connector 202" o:spid="_x0000_s1026" type="#_x0000_t32" style="position:absolute;margin-left:379.5pt;margin-top:283.25pt;width:21pt;height:19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" strokecolor="black [3213]" strokeweight="1.75pt">
                <v:stroke endarrow="block"/>
              </v:shape>
            </w:pict>
          </mc:Fallback>
        </mc:AlternateContent>
      </w:r>
      <w:r w:rsidR="00306BCE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447EE72" wp14:editId="05E6402F">
                <wp:simplePos x="0" y="0"/>
                <wp:positionH relativeFrom="page">
                  <wp:posOffset>7172325</wp:posOffset>
                </wp:positionH>
                <wp:positionV relativeFrom="paragraph">
                  <wp:posOffset>1397000</wp:posOffset>
                </wp:positionV>
                <wp:extent cx="1333500" cy="771525"/>
                <wp:effectExtent l="0" t="0" r="19050" b="28575"/>
                <wp:wrapNone/>
                <wp:docPr id="18" name="Text Box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0" cy="7715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E5943C4" w14:textId="51D60001" w:rsidR="00F33AA1" w:rsidRPr="00306BCE" w:rsidRDefault="00306BCE" w:rsidP="00F33AA1">
                            <w:pPr>
                              <w:pStyle w:val="BodyText"/>
                              <w:spacing w:before="28" w:line="232" w:lineRule="auto"/>
                              <w:ind w:left="85" w:right="90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ame the type of reaction given above and how you would calculate the energy release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47EE72" id="Text Box 254" o:spid="_x0000_s1034" type="#_x0000_t202" style="position:absolute;left:0;text-align:left;margin-left:564.75pt;margin-top:110pt;width:105pt;height:60.75pt;z-index:2516879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" filled="f" strokeweight="1pt">
                <v:stroke dashstyle="longDash"/>
                <v:textbox inset="0,0,0,0">
                  <w:txbxContent>
                    <w:p w14:paraId="3E5943C4" w14:textId="51D60001" w:rsidR="00F33AA1" w:rsidRPr="00306BCE" w:rsidRDefault="00306BCE" w:rsidP="00F33AA1">
                      <w:pPr>
                        <w:pStyle w:val="BodyText"/>
                        <w:spacing w:before="28" w:line="232" w:lineRule="auto"/>
                        <w:ind w:left="85" w:right="90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Name the type of reaction given above and how you would calculate the energy released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8F6BCD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683E12D6" wp14:editId="14A9D820">
                <wp:simplePos x="0" y="0"/>
                <wp:positionH relativeFrom="margin">
                  <wp:posOffset>7362825</wp:posOffset>
                </wp:positionH>
                <wp:positionV relativeFrom="paragraph">
                  <wp:posOffset>-393700</wp:posOffset>
                </wp:positionV>
                <wp:extent cx="2976245" cy="1724025"/>
                <wp:effectExtent l="19050" t="19050" r="33655" b="47625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6245" cy="1724025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66288A37" w14:textId="1DA2DAEB" w:rsidR="00E0414E" w:rsidRPr="00C25453" w:rsidRDefault="007E4CDE" w:rsidP="00E0414E">
                            <w:pP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m:oMath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noProof/>
                                      <w:lang w:eastAsia="en-GB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n</m:t>
                                  </m:r>
                                </m:e>
                              </m:sPr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noProof/>
                                  <w:lang w:eastAsia="en-GB"/>
                                </w:rPr>
                                <m:t>+</m:t>
                              </m:r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noProof/>
                                      <w:lang w:eastAsia="en-GB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9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235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U</m:t>
                                  </m:r>
                                </m:e>
                              </m:sPre>
                              <m:r>
                                <m:rPr>
                                  <m:sty m:val="bi"/>
                                </m:rPr>
                                <w:rPr>
                                  <w:rFonts w:ascii="Arial" w:hAnsi="Arial" w:cs="Arial"/>
                                  <w:noProof/>
                                  <w:lang w:eastAsia="en-GB"/>
                                </w:rPr>
                                <m:t>→</m:t>
                              </m:r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noProof/>
                                      <w:lang w:eastAsia="en-GB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42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98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M</m:t>
                                  </m:r>
                                </m:e>
                              </m:sPr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noProof/>
                                  <w:lang w:eastAsia="en-GB"/>
                                </w:rPr>
                                <m:t>o+</m:t>
                              </m:r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noProof/>
                                      <w:lang w:eastAsia="en-GB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54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136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X</m:t>
                                  </m:r>
                                </m:e>
                              </m:sPr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noProof/>
                                  <w:lang w:eastAsia="en-GB"/>
                                </w:rPr>
                                <m:t>e+2</m:t>
                              </m:r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noProof/>
                                      <w:lang w:eastAsia="en-GB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0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1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n</m:t>
                                  </m:r>
                                </m:e>
                              </m:sPr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/>
                                  <w:noProof/>
                                  <w:lang w:eastAsia="en-GB"/>
                                </w:rPr>
                                <m:t>+4</m:t>
                              </m:r>
                              <m:sPre>
                                <m:sPre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noProof/>
                                      <w:lang w:eastAsia="en-GB"/>
                                    </w:rPr>
                                  </m:ctrlPr>
                                </m:sPrePr>
                                <m: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-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0</m:t>
                                  </m:r>
                                </m:sup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/>
                                      <w:noProof/>
                                      <w:lang w:eastAsia="en-GB"/>
                                    </w:rPr>
                                    <m:t>e</m:t>
                                  </m:r>
                                </m:e>
                              </m:sPre>
                            </m:oMath>
                            <w:r w:rsidR="00E0414E"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3E12D6" id="_x0000_s1035" type="#_x0000_t202" style="position:absolute;left:0;text-align:left;margin-left:579.75pt;margin-top:-31pt;width:234.35pt;height:135.7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" filled="f" strokeweight="4.25pt">
                <v:stroke linestyle="thinThin" joinstyle="round" endcap="round"/>
                <v:textbox>
                  <w:txbxContent>
                    <w:p w14:paraId="66288A37" w14:textId="1DA2DAEB" w:rsidR="00E0414E" w:rsidRPr="00C25453" w:rsidRDefault="008F6BCD" w:rsidP="00E0414E">
                      <w:pP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m:oMath>
                        <m:sPre>
                          <m:sPre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noProof/>
                                <w:lang w:eastAsia="en-GB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n</m:t>
                            </m:r>
                          </m:e>
                        </m:sPre>
                        <m:r>
                          <m:rPr>
                            <m:sty m:val="bi"/>
                          </m:rPr>
                          <w:rPr>
                            <w:rFonts w:ascii="Cambria Math"/>
                            <w:noProof/>
                            <w:lang w:eastAsia="en-GB"/>
                          </w:rPr>
                          <m:t>+</m:t>
                        </m:r>
                        <m:sPre>
                          <m:sPre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noProof/>
                                <w:lang w:eastAsia="en-GB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9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235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U</m:t>
                            </m:r>
                          </m:e>
                        </m:sPre>
                        <m:r>
                          <m:rPr>
                            <m:sty m:val="bi"/>
                          </m:rPr>
                          <w:rPr>
                            <w:rFonts w:ascii="Arial" w:hAnsi="Arial" w:cs="Arial"/>
                            <w:noProof/>
                            <w:lang w:eastAsia="en-GB"/>
                          </w:rPr>
                          <m:t>→</m:t>
                        </m:r>
                        <m:sPre>
                          <m:sPre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noProof/>
                                <w:lang w:eastAsia="en-GB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42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98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M</m:t>
                            </m:r>
                          </m:e>
                        </m:sPre>
                        <m:r>
                          <m:rPr>
                            <m:sty m:val="bi"/>
                          </m:rPr>
                          <w:rPr>
                            <w:rFonts w:ascii="Cambria Math"/>
                            <w:noProof/>
                            <w:lang w:eastAsia="en-GB"/>
                          </w:rPr>
                          <m:t>o+</m:t>
                        </m:r>
                        <m:sPre>
                          <m:sPre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noProof/>
                                <w:lang w:eastAsia="en-GB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54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136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X</m:t>
                            </m:r>
                          </m:e>
                        </m:sPre>
                        <m:r>
                          <m:rPr>
                            <m:sty m:val="bi"/>
                          </m:rPr>
                          <w:rPr>
                            <w:rFonts w:ascii="Cambria Math"/>
                            <w:noProof/>
                            <w:lang w:eastAsia="en-GB"/>
                          </w:rPr>
                          <m:t>e+2</m:t>
                        </m:r>
                        <m:sPre>
                          <m:sPre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noProof/>
                                <w:lang w:eastAsia="en-GB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0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1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n</m:t>
                            </m:r>
                          </m:e>
                        </m:sPre>
                        <m:r>
                          <m:rPr>
                            <m:sty m:val="bi"/>
                          </m:rPr>
                          <w:rPr>
                            <w:rFonts w:ascii="Cambria Math"/>
                            <w:noProof/>
                            <w:lang w:eastAsia="en-GB"/>
                          </w:rPr>
                          <m:t>+4</m:t>
                        </m:r>
                        <m:sPre>
                          <m:sPre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noProof/>
                                <w:lang w:eastAsia="en-GB"/>
                              </w:rPr>
                            </m:ctrlPr>
                          </m:sPrePr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1</m:t>
                            </m:r>
                          </m:sub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0</m:t>
                            </m:r>
                          </m:sup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/>
                                <w:noProof/>
                                <w:lang w:eastAsia="en-GB"/>
                              </w:rPr>
                              <m:t>e</m:t>
                            </m:r>
                          </m:e>
                        </m:sPre>
                      </m:oMath>
                      <w:r w:rsidR="00E0414E"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8F6BCD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CA3F9B7" wp14:editId="5718C2FF">
                <wp:simplePos x="0" y="0"/>
                <wp:positionH relativeFrom="column">
                  <wp:posOffset>4619625</wp:posOffset>
                </wp:positionH>
                <wp:positionV relativeFrom="page">
                  <wp:posOffset>304800</wp:posOffset>
                </wp:positionV>
                <wp:extent cx="2543175" cy="1095375"/>
                <wp:effectExtent l="19050" t="19050" r="47625" b="47625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3175" cy="1095375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7FC8FFB" w14:textId="77777777" w:rsidR="00894C3F" w:rsidRPr="00C25453" w:rsidRDefault="00894C3F" w:rsidP="00894C3F">
                            <w:pP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A3F9B7" id="_x0000_s1036" type="#_x0000_t202" style="position:absolute;left:0;text-align:left;margin-left:363.75pt;margin-top:24pt;width:200.25pt;height:86.2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" filled="f" strokeweight="4.25pt">
                <v:stroke linestyle="thinThin" joinstyle="round" endcap="round"/>
                <v:textbox>
                  <w:txbxContent>
                    <w:p w14:paraId="47FC8FFB" w14:textId="77777777" w:rsidR="00894C3F" w:rsidRPr="00C25453" w:rsidRDefault="00894C3F" w:rsidP="00894C3F">
                      <w:pP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CE75E5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F9748AE" wp14:editId="0046A6B5">
                <wp:simplePos x="0" y="0"/>
                <wp:positionH relativeFrom="column">
                  <wp:posOffset>3667124</wp:posOffset>
                </wp:positionH>
                <wp:positionV relativeFrom="paragraph">
                  <wp:posOffset>387350</wp:posOffset>
                </wp:positionV>
                <wp:extent cx="847725" cy="628650"/>
                <wp:effectExtent l="38100" t="38100" r="28575" b="19050"/>
                <wp:wrapNone/>
                <wp:docPr id="35" name="Straight Arrow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47725" cy="62865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219BF6" id="Straight Arrow Connector 35" o:spid="_x0000_s1026" type="#_x0000_t32" style="position:absolute;margin-left:288.75pt;margin-top:30.5pt;width:66.75pt;height:49.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" strokecolor="black [3213]" strokeweight="1.75pt">
                <v:stroke endarrow="block"/>
              </v:shape>
            </w:pict>
          </mc:Fallback>
        </mc:AlternateContent>
      </w:r>
      <w:r w:rsidR="00CE75E5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5753CEC6" wp14:editId="1A61105B">
                <wp:simplePos x="0" y="0"/>
                <wp:positionH relativeFrom="margin">
                  <wp:posOffset>4114800</wp:posOffset>
                </wp:positionH>
                <wp:positionV relativeFrom="paragraph">
                  <wp:posOffset>1016000</wp:posOffset>
                </wp:positionV>
                <wp:extent cx="1247775" cy="952500"/>
                <wp:effectExtent l="0" t="0" r="28575" b="19050"/>
                <wp:wrapNone/>
                <wp:docPr id="255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7775" cy="9525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6888ED0" w14:textId="2901D81C" w:rsidR="001006E8" w:rsidRDefault="002C4A53" w:rsidP="00BF1F47">
                            <w:pPr>
                              <w:pStyle w:val="BodyText"/>
                              <w:ind w:left="57" w:right="57"/>
                              <w:jc w:val="center"/>
                            </w:pPr>
                            <w:r>
                              <w:t>State</w:t>
                            </w:r>
                            <w:r>
                              <w:rPr>
                                <w:spacing w:val="-6"/>
                              </w:rPr>
                              <w:t xml:space="preserve"> </w:t>
                            </w:r>
                            <w:r w:rsidR="00256604">
                              <w:t>appropriate relationship</w:t>
                            </w:r>
                            <w:r w:rsidR="00836A61">
                              <w:t xml:space="preserve"> </w:t>
                            </w:r>
                            <w:r w:rsidR="00BF1F47">
                              <w:t>to solve problems involving the mass loss and energy released by a nuclear reaction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53CEC6" id="_x0000_s1037" type="#_x0000_t202" style="position:absolute;left:0;text-align:left;margin-left:324pt;margin-top:80pt;width:98.25pt;height:75pt;z-index:251636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" filled="f" strokeweight="1pt">
                <v:stroke dashstyle="longDash"/>
                <v:textbox inset="0,0,0,0">
                  <w:txbxContent>
                    <w:p w14:paraId="76888ED0" w14:textId="2901D81C" w:rsidR="001006E8" w:rsidRDefault="002C4A53" w:rsidP="00BF1F47">
                      <w:pPr>
                        <w:pStyle w:val="BodyText"/>
                        <w:ind w:left="57" w:right="57"/>
                        <w:jc w:val="center"/>
                      </w:pPr>
                      <w:r>
                        <w:t>State</w:t>
                      </w:r>
                      <w:r>
                        <w:rPr>
                          <w:spacing w:val="-6"/>
                        </w:rPr>
                        <w:t xml:space="preserve"> </w:t>
                      </w:r>
                      <w:r w:rsidR="00256604">
                        <w:t>appropriate relationship</w:t>
                      </w:r>
                      <w:r w:rsidR="00836A61">
                        <w:t xml:space="preserve"> </w:t>
                      </w:r>
                      <w:r w:rsidR="00BF1F47">
                        <w:t>to solve problems involving the mass loss and energy released by a nuclear reaction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E75E5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B1B8C34" wp14:editId="2430EB34">
                <wp:simplePos x="0" y="0"/>
                <wp:positionH relativeFrom="column">
                  <wp:posOffset>6029325</wp:posOffset>
                </wp:positionH>
                <wp:positionV relativeFrom="paragraph">
                  <wp:posOffset>739775</wp:posOffset>
                </wp:positionV>
                <wp:extent cx="57150" cy="571500"/>
                <wp:effectExtent l="38100" t="38100" r="38100" b="19050"/>
                <wp:wrapNone/>
                <wp:docPr id="40" name="Straight Arrow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150" cy="57150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43AEC0" id="Straight Arrow Connector 40" o:spid="_x0000_s1026" type="#_x0000_t32" style="position:absolute;margin-left:474.75pt;margin-top:58.25pt;width:4.5pt;height:4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" strokecolor="black [3213]" strokeweight="1.75pt">
                <v:stroke endarrow="block"/>
              </v:shape>
            </w:pict>
          </mc:Fallback>
        </mc:AlternateContent>
      </w:r>
      <w:r w:rsidR="00CE75E5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56A118C6" wp14:editId="068EBA45">
                <wp:simplePos x="0" y="0"/>
                <wp:positionH relativeFrom="page">
                  <wp:posOffset>5591175</wp:posOffset>
                </wp:positionH>
                <wp:positionV relativeFrom="paragraph">
                  <wp:posOffset>1349375</wp:posOffset>
                </wp:positionV>
                <wp:extent cx="1285875" cy="619125"/>
                <wp:effectExtent l="0" t="0" r="28575" b="28575"/>
                <wp:wrapNone/>
                <wp:docPr id="9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875" cy="61912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1CC5B077" w14:textId="5F760D44" w:rsidR="00256604" w:rsidRDefault="008F6C10" w:rsidP="00BB18C5">
                            <w:pPr>
                              <w:pStyle w:val="BodyText"/>
                              <w:ind w:left="57" w:right="57"/>
                              <w:jc w:val="center"/>
                            </w:pPr>
                            <w:r>
                              <w:t xml:space="preserve">Explain plasma and </w:t>
                            </w:r>
                            <w:r w:rsidR="00CE75E5">
                              <w:t>how it is contained in nuclear fusion reactors</w:t>
                            </w:r>
                            <w:r w:rsidR="00BB18C5"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A118C6" id="_x0000_s1038" type="#_x0000_t202" style="position:absolute;left:0;text-align:left;margin-left:440.25pt;margin-top:106.25pt;width:101.25pt;height:48.75pt;z-index:2516490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" filled="f" strokeweight="1pt">
                <v:stroke dashstyle="longDash"/>
                <v:textbox inset="0,0,0,0">
                  <w:txbxContent>
                    <w:p w14:paraId="1CC5B077" w14:textId="5F760D44" w:rsidR="00256604" w:rsidRDefault="008F6C10" w:rsidP="00BB18C5">
                      <w:pPr>
                        <w:pStyle w:val="BodyText"/>
                        <w:ind w:left="57" w:right="57"/>
                        <w:jc w:val="center"/>
                      </w:pPr>
                      <w:r>
                        <w:t xml:space="preserve">Explain plasma and </w:t>
                      </w:r>
                      <w:r w:rsidR="00CE75E5">
                        <w:t>how it is contained in nuclear fusion reactors</w:t>
                      </w:r>
                      <w:r w:rsidR="00BB18C5">
                        <w:t>.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42AC8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345B2E87" wp14:editId="5EE378F0">
                <wp:simplePos x="0" y="0"/>
                <wp:positionH relativeFrom="column">
                  <wp:posOffset>3000374</wp:posOffset>
                </wp:positionH>
                <wp:positionV relativeFrom="page">
                  <wp:posOffset>295275</wp:posOffset>
                </wp:positionV>
                <wp:extent cx="1457325" cy="762000"/>
                <wp:effectExtent l="19050" t="19050" r="47625" b="3810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762000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A58882B" w14:textId="77777777" w:rsidR="004750D0" w:rsidRPr="00C25453" w:rsidRDefault="004750D0" w:rsidP="004750D0">
                            <w:pP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5B2E87" id="_x0000_s1039" type="#_x0000_t202" style="position:absolute;left:0;text-align:left;margin-left:236.25pt;margin-top:23.25pt;width:114.75pt;height:60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" filled="f" strokeweight="4.25pt">
                <v:stroke linestyle="thinThin" joinstyle="round" endcap="round"/>
                <v:textbox>
                  <w:txbxContent>
                    <w:p w14:paraId="7A58882B" w14:textId="77777777" w:rsidR="004750D0" w:rsidRPr="00C25453" w:rsidRDefault="004750D0" w:rsidP="004750D0">
                      <w:pP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826F69">
        <w:rPr>
          <w:noProof/>
        </w:rPr>
        <mc:AlternateContent>
          <mc:Choice Requires="wps">
            <w:drawing>
              <wp:anchor distT="45720" distB="45720" distL="114300" distR="114300" simplePos="0" relativeHeight="251753472" behindDoc="0" locked="0" layoutInCell="1" allowOverlap="1" wp14:anchorId="0D31E570" wp14:editId="3CD27002">
                <wp:simplePos x="0" y="0"/>
                <wp:positionH relativeFrom="column">
                  <wp:posOffset>161925</wp:posOffset>
                </wp:positionH>
                <wp:positionV relativeFrom="paragraph">
                  <wp:posOffset>539750</wp:posOffset>
                </wp:positionV>
                <wp:extent cx="1504950" cy="1404620"/>
                <wp:effectExtent l="0" t="0" r="19050" b="23495"/>
                <wp:wrapSquare wrapText="bothSides"/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4046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73138B" w14:textId="396E9678" w:rsidR="00826F69" w:rsidRDefault="00826F69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D31E570" id="_x0000_s1040" type="#_x0000_t202" style="position:absolute;left:0;text-align:left;margin-left:12.75pt;margin-top:42.5pt;width:118.5pt;height:110.6pt;z-index:25175347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" fillcolor="white [3212]" strokecolor="white [3212]">
                <v:textbox style="mso-fit-shape-to-text:t">
                  <w:txbxContent>
                    <w:p w14:paraId="3C73138B" w14:textId="396E9678" w:rsidR="00826F69" w:rsidRDefault="00826F69"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03AC2" w:rsidRPr="00F33AA1"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FFECC62" wp14:editId="683C1FFC">
                <wp:simplePos x="0" y="0"/>
                <wp:positionH relativeFrom="column">
                  <wp:posOffset>2943225</wp:posOffset>
                </wp:positionH>
                <wp:positionV relativeFrom="paragraph">
                  <wp:posOffset>2485390</wp:posOffset>
                </wp:positionV>
                <wp:extent cx="1085850" cy="647700"/>
                <wp:effectExtent l="0" t="0" r="19050" b="19050"/>
                <wp:wrapNone/>
                <wp:docPr id="54" name="Text Box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6477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0FDD11C" w14:textId="77777777" w:rsidR="00403AC2" w:rsidRPr="00CD5194" w:rsidRDefault="00403AC2" w:rsidP="00403AC2">
                            <w:pPr>
                              <w:pStyle w:val="BodyText"/>
                              <w:ind w:left="57" w:right="57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ame and describe the nuclear reaction in the diagra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FECC62" id="Text Box 624" o:spid="_x0000_s1041" type="#_x0000_t202" style="position:absolute;left:0;text-align:left;margin-left:231.75pt;margin-top:195.7pt;width:85.5pt;height:51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" filled="f" strokeweight="1pt">
                <v:stroke dashstyle="longDash"/>
                <v:textbox inset="0,0,0,0">
                  <w:txbxContent>
                    <w:p w14:paraId="40FDD11C" w14:textId="77777777" w:rsidR="00403AC2" w:rsidRPr="00CD5194" w:rsidRDefault="00403AC2" w:rsidP="00403AC2">
                      <w:pPr>
                        <w:pStyle w:val="BodyText"/>
                        <w:ind w:left="57" w:right="57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Name and describe the nuclear reaction in the diagram</w:t>
                      </w:r>
                    </w:p>
                  </w:txbxContent>
                </v:textbox>
              </v:shape>
            </w:pict>
          </mc:Fallback>
        </mc:AlternateContent>
      </w:r>
      <w:r w:rsidR="00403AC2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F9C819C" wp14:editId="0E377878">
                <wp:simplePos x="0" y="0"/>
                <wp:positionH relativeFrom="column">
                  <wp:posOffset>2924175</wp:posOffset>
                </wp:positionH>
                <wp:positionV relativeFrom="paragraph">
                  <wp:posOffset>1482726</wp:posOffset>
                </wp:positionV>
                <wp:extent cx="1085850" cy="647700"/>
                <wp:effectExtent l="0" t="0" r="19050" b="19050"/>
                <wp:wrapNone/>
                <wp:docPr id="209" name="Text Box 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6477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38A93E26" w14:textId="742A70CA" w:rsidR="00543C31" w:rsidRPr="00CD5194" w:rsidRDefault="00403AC2" w:rsidP="00C55980">
                            <w:pPr>
                              <w:pStyle w:val="BodyText"/>
                              <w:ind w:left="57" w:right="57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Name and d</w:t>
                            </w:r>
                            <w:r w:rsidR="0012181F">
                              <w:rPr>
                                <w:lang w:val="en-US"/>
                              </w:rPr>
                              <w:t>escribe the nuclear reaction in the diagra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9C819C" id="_x0000_s1042" type="#_x0000_t202" style="position:absolute;left:0;text-align:left;margin-left:230.25pt;margin-top:116.75pt;width:85.5pt;height:51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" filled="f" strokeweight="1pt">
                <v:stroke dashstyle="longDash"/>
                <v:textbox inset="0,0,0,0">
                  <w:txbxContent>
                    <w:p w14:paraId="38A93E26" w14:textId="742A70CA" w:rsidR="00543C31" w:rsidRPr="00CD5194" w:rsidRDefault="00403AC2" w:rsidP="00C55980">
                      <w:pPr>
                        <w:pStyle w:val="BodyText"/>
                        <w:ind w:left="57" w:right="57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Name and d</w:t>
                      </w:r>
                      <w:r w:rsidR="0012181F">
                        <w:rPr>
                          <w:lang w:val="en-US"/>
                        </w:rPr>
                        <w:t>escribe the nuclear reaction in the diagram</w:t>
                      </w:r>
                    </w:p>
                  </w:txbxContent>
                </v:textbox>
              </v:shape>
            </w:pict>
          </mc:Fallback>
        </mc:AlternateContent>
      </w:r>
      <w:r w:rsidR="00FF6916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5869C4C" wp14:editId="736C77B7">
                <wp:simplePos x="0" y="0"/>
                <wp:positionH relativeFrom="page">
                  <wp:posOffset>8372474</wp:posOffset>
                </wp:positionH>
                <wp:positionV relativeFrom="paragraph">
                  <wp:posOffset>2901315</wp:posOffset>
                </wp:positionV>
                <wp:extent cx="314325" cy="45719"/>
                <wp:effectExtent l="0" t="57150" r="28575" b="50165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4325" cy="45719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DBA2D3" id="Straight Arrow Connector 52" o:spid="_x0000_s1026" type="#_x0000_t32" style="position:absolute;margin-left:659.25pt;margin-top:228.45pt;width:24.75pt;height:3.6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" strokecolor="black [3213]" strokeweight="1.75pt">
                <v:stroke endarrow="block"/>
                <w10:wrap anchorx="page"/>
              </v:shape>
            </w:pict>
          </mc:Fallback>
        </mc:AlternateContent>
      </w:r>
      <w:r w:rsidR="00FF6916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83FB50" wp14:editId="7B13B1F8">
                <wp:simplePos x="0" y="0"/>
                <wp:positionH relativeFrom="page">
                  <wp:posOffset>6924675</wp:posOffset>
                </wp:positionH>
                <wp:positionV relativeFrom="paragraph">
                  <wp:posOffset>2901949</wp:posOffset>
                </wp:positionV>
                <wp:extent cx="247650" cy="45719"/>
                <wp:effectExtent l="0" t="38100" r="38100" b="88265"/>
                <wp:wrapNone/>
                <wp:docPr id="53" name="Straight Arrow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45719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D89A7D" id="Straight Arrow Connector 53" o:spid="_x0000_s1026" type="#_x0000_t32" style="position:absolute;margin-left:545.25pt;margin-top:228.5pt;width:19.5pt;height:3.6pt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" strokecolor="black [3213]" strokeweight="1.75pt">
                <v:stroke endarrow="block"/>
                <w10:wrap anchorx="page"/>
              </v:shape>
            </w:pict>
          </mc:Fallback>
        </mc:AlternateContent>
      </w:r>
      <w:r w:rsidR="00FF6916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ABD7347" wp14:editId="2BADBCEF">
                <wp:simplePos x="0" y="0"/>
                <wp:positionH relativeFrom="page">
                  <wp:posOffset>6715125</wp:posOffset>
                </wp:positionH>
                <wp:positionV relativeFrom="paragraph">
                  <wp:posOffset>2025650</wp:posOffset>
                </wp:positionV>
                <wp:extent cx="447675" cy="581025"/>
                <wp:effectExtent l="0" t="38100" r="47625" b="2857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7675" cy="581025"/>
                        </a:xfrm>
                        <a:prstGeom prst="straightConnector1">
                          <a:avLst/>
                        </a:prstGeom>
                        <a:noFill/>
                        <a:ln w="222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297681" id="Straight Arrow Connector 19" o:spid="_x0000_s1026" type="#_x0000_t32" style="position:absolute;margin-left:528.75pt;margin-top:159.5pt;width:35.25pt;height:45.7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" strokecolor="windowText" strokeweight="1.75pt">
                <v:stroke endarrow="block"/>
                <w10:wrap anchorx="page"/>
              </v:shape>
            </w:pict>
          </mc:Fallback>
        </mc:AlternateContent>
      </w:r>
      <w:r w:rsidR="00FF6916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668BE3C" wp14:editId="5501D2D3">
                <wp:simplePos x="0" y="0"/>
                <wp:positionH relativeFrom="page">
                  <wp:posOffset>8496300</wp:posOffset>
                </wp:positionH>
                <wp:positionV relativeFrom="paragraph">
                  <wp:posOffset>1387475</wp:posOffset>
                </wp:positionV>
                <wp:extent cx="666750" cy="428625"/>
                <wp:effectExtent l="0" t="38100" r="57150" b="28575"/>
                <wp:wrapNone/>
                <wp:docPr id="38" name="Straight Arrow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66750" cy="428625"/>
                        </a:xfrm>
                        <a:prstGeom prst="straightConnector1">
                          <a:avLst/>
                        </a:prstGeom>
                        <a:noFill/>
                        <a:ln w="222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63ACDF" id="Straight Arrow Connector 38" o:spid="_x0000_s1026" type="#_x0000_t32" style="position:absolute;margin-left:669pt;margin-top:109.25pt;width:52.5pt;height:33.7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" strokecolor="windowText" strokeweight="1.75pt">
                <v:stroke endarrow="block"/>
                <w10:wrap anchorx="page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F77E3A9" wp14:editId="53CF4E8F">
                <wp:simplePos x="0" y="0"/>
                <wp:positionH relativeFrom="column">
                  <wp:posOffset>4131310</wp:posOffset>
                </wp:positionH>
                <wp:positionV relativeFrom="paragraph">
                  <wp:posOffset>3597275</wp:posOffset>
                </wp:positionV>
                <wp:extent cx="678815" cy="1038225"/>
                <wp:effectExtent l="38100" t="0" r="26035" b="47625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8815" cy="103822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61C610" id="Straight Arrow Connector 20" o:spid="_x0000_s1026" type="#_x0000_t32" style="position:absolute;margin-left:325.3pt;margin-top:283.25pt;width:53.45pt;height:81.75pt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" strokecolor="black [3213]" strokeweight="1.75pt">
                <v:stroke endarrow="open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5D8EE669" wp14:editId="530595D8">
                <wp:simplePos x="0" y="0"/>
                <wp:positionH relativeFrom="margin">
                  <wp:posOffset>0</wp:posOffset>
                </wp:positionH>
                <wp:positionV relativeFrom="paragraph">
                  <wp:posOffset>5324475</wp:posOffset>
                </wp:positionV>
                <wp:extent cx="1151255" cy="1367155"/>
                <wp:effectExtent l="0" t="0" r="0" b="4445"/>
                <wp:wrapNone/>
                <wp:docPr id="243" name="AutoShape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1255" cy="1367155"/>
                        </a:xfrm>
                        <a:custGeom>
                          <a:avLst/>
                          <a:gdLst>
                            <a:gd name="T0" fmla="+- 0 2133 383"/>
                            <a:gd name="T1" fmla="*/ T0 w 1813"/>
                            <a:gd name="T2" fmla="+- 0 10488 9364"/>
                            <a:gd name="T3" fmla="*/ 10488 h 2153"/>
                            <a:gd name="T4" fmla="+- 0 2111 383"/>
                            <a:gd name="T5" fmla="*/ T4 w 1813"/>
                            <a:gd name="T6" fmla="+- 0 11346 9364"/>
                            <a:gd name="T7" fmla="*/ 11346 h 2153"/>
                            <a:gd name="T8" fmla="+- 0 2096 383"/>
                            <a:gd name="T9" fmla="*/ T8 w 1813"/>
                            <a:gd name="T10" fmla="+- 0 11390 9364"/>
                            <a:gd name="T11" fmla="*/ 11390 h 2153"/>
                            <a:gd name="T12" fmla="+- 0 2063 383"/>
                            <a:gd name="T13" fmla="*/ T12 w 1813"/>
                            <a:gd name="T14" fmla="+- 0 11420 9364"/>
                            <a:gd name="T15" fmla="*/ 11420 h 2153"/>
                            <a:gd name="T16" fmla="+- 0 554 383"/>
                            <a:gd name="T17" fmla="*/ T16 w 1813"/>
                            <a:gd name="T18" fmla="+- 0 11432 9364"/>
                            <a:gd name="T19" fmla="*/ 11432 h 2153"/>
                            <a:gd name="T20" fmla="+- 0 511 383"/>
                            <a:gd name="T21" fmla="*/ T20 w 1813"/>
                            <a:gd name="T22" fmla="+- 0 11418 9364"/>
                            <a:gd name="T23" fmla="*/ 11418 h 2153"/>
                            <a:gd name="T24" fmla="+- 0 480 383"/>
                            <a:gd name="T25" fmla="*/ T24 w 1813"/>
                            <a:gd name="T26" fmla="+- 0 11384 9364"/>
                            <a:gd name="T27" fmla="*/ 11384 h 2153"/>
                            <a:gd name="T28" fmla="+- 0 468 383"/>
                            <a:gd name="T29" fmla="*/ T28 w 1813"/>
                            <a:gd name="T30" fmla="+- 0 11340 9364"/>
                            <a:gd name="T31" fmla="*/ 11340 h 2153"/>
                            <a:gd name="T32" fmla="+- 0 478 383"/>
                            <a:gd name="T33" fmla="*/ T32 w 1813"/>
                            <a:gd name="T34" fmla="+- 0 10482 9364"/>
                            <a:gd name="T35" fmla="*/ 10482 h 2153"/>
                            <a:gd name="T36" fmla="+- 0 508 383"/>
                            <a:gd name="T37" fmla="*/ T36 w 1813"/>
                            <a:gd name="T38" fmla="+- 0 10448 9364"/>
                            <a:gd name="T39" fmla="*/ 10448 h 2153"/>
                            <a:gd name="T40" fmla="+- 0 2034 383"/>
                            <a:gd name="T41" fmla="*/ T40 w 1813"/>
                            <a:gd name="T42" fmla="+- 0 10434 9364"/>
                            <a:gd name="T43" fmla="*/ 10434 h 2153"/>
                            <a:gd name="T44" fmla="+- 0 2082 383"/>
                            <a:gd name="T45" fmla="*/ T44 w 1813"/>
                            <a:gd name="T46" fmla="+- 0 10458 9364"/>
                            <a:gd name="T47" fmla="*/ 10458 h 2153"/>
                            <a:gd name="T48" fmla="+- 0 2106 383"/>
                            <a:gd name="T49" fmla="*/ T48 w 1813"/>
                            <a:gd name="T50" fmla="+- 0 10496 9364"/>
                            <a:gd name="T51" fmla="*/ 10496 h 2153"/>
                            <a:gd name="T52" fmla="+- 0 2111 383"/>
                            <a:gd name="T53" fmla="*/ T52 w 1813"/>
                            <a:gd name="T54" fmla="+- 0 10448 9364"/>
                            <a:gd name="T55" fmla="*/ 10448 h 2153"/>
                            <a:gd name="T56" fmla="+- 0 2085 383"/>
                            <a:gd name="T57" fmla="*/ T56 w 1813"/>
                            <a:gd name="T58" fmla="+- 0 10424 9364"/>
                            <a:gd name="T59" fmla="*/ 10424 h 2153"/>
                            <a:gd name="T60" fmla="+- 0 549 383"/>
                            <a:gd name="T61" fmla="*/ T60 w 1813"/>
                            <a:gd name="T62" fmla="+- 0 10404 9364"/>
                            <a:gd name="T63" fmla="*/ 10404 h 2153"/>
                            <a:gd name="T64" fmla="+- 0 484 383"/>
                            <a:gd name="T65" fmla="*/ T64 w 1813"/>
                            <a:gd name="T66" fmla="+- 0 10432 9364"/>
                            <a:gd name="T67" fmla="*/ 10432 h 2153"/>
                            <a:gd name="T68" fmla="+- 0 449 383"/>
                            <a:gd name="T69" fmla="*/ T68 w 1813"/>
                            <a:gd name="T70" fmla="+- 0 10478 9364"/>
                            <a:gd name="T71" fmla="*/ 10478 h 2153"/>
                            <a:gd name="T72" fmla="+- 0 440 383"/>
                            <a:gd name="T73" fmla="*/ T72 w 1813"/>
                            <a:gd name="T74" fmla="+- 0 11340 9364"/>
                            <a:gd name="T75" fmla="*/ 11340 h 2153"/>
                            <a:gd name="T76" fmla="+- 0 455 383"/>
                            <a:gd name="T77" fmla="*/ T76 w 1813"/>
                            <a:gd name="T78" fmla="+- 0 11398 9364"/>
                            <a:gd name="T79" fmla="*/ 11398 h 2153"/>
                            <a:gd name="T80" fmla="+- 0 494 383"/>
                            <a:gd name="T81" fmla="*/ T80 w 1813"/>
                            <a:gd name="T82" fmla="+- 0 11440 9364"/>
                            <a:gd name="T83" fmla="*/ 11440 h 2153"/>
                            <a:gd name="T84" fmla="+- 0 550 383"/>
                            <a:gd name="T85" fmla="*/ T84 w 1813"/>
                            <a:gd name="T86" fmla="+- 0 11460 9364"/>
                            <a:gd name="T87" fmla="*/ 11460 h 2153"/>
                            <a:gd name="T88" fmla="+- 0 2086 383"/>
                            <a:gd name="T89" fmla="*/ T88 w 1813"/>
                            <a:gd name="T90" fmla="+- 0 11440 9364"/>
                            <a:gd name="T91" fmla="*/ 11440 h 2153"/>
                            <a:gd name="T92" fmla="+- 0 2125 383"/>
                            <a:gd name="T93" fmla="*/ T92 w 1813"/>
                            <a:gd name="T94" fmla="+- 0 11396 9364"/>
                            <a:gd name="T95" fmla="*/ 11396 h 2153"/>
                            <a:gd name="T96" fmla="+- 0 2139 383"/>
                            <a:gd name="T97" fmla="*/ T96 w 1813"/>
                            <a:gd name="T98" fmla="+- 0 11340 9364"/>
                            <a:gd name="T99" fmla="*/ 11340 h 2153"/>
                            <a:gd name="T100" fmla="+- 0 2188 383"/>
                            <a:gd name="T101" fmla="*/ T100 w 1813"/>
                            <a:gd name="T102" fmla="+- 0 10474 9364"/>
                            <a:gd name="T103" fmla="*/ 10474 h 2153"/>
                            <a:gd name="T104" fmla="+- 0 2167 383"/>
                            <a:gd name="T105" fmla="*/ T104 w 1813"/>
                            <a:gd name="T106" fmla="+- 0 11340 9364"/>
                            <a:gd name="T107" fmla="*/ 11340 h 2153"/>
                            <a:gd name="T108" fmla="+- 0 2149 383"/>
                            <a:gd name="T109" fmla="*/ T108 w 1813"/>
                            <a:gd name="T110" fmla="+- 0 11410 9364"/>
                            <a:gd name="T111" fmla="*/ 11410 h 2153"/>
                            <a:gd name="T112" fmla="+- 0 2101 383"/>
                            <a:gd name="T113" fmla="*/ T112 w 1813"/>
                            <a:gd name="T114" fmla="+- 0 11464 9364"/>
                            <a:gd name="T115" fmla="*/ 11464 h 2153"/>
                            <a:gd name="T116" fmla="+- 0 2032 383"/>
                            <a:gd name="T117" fmla="*/ T116 w 1813"/>
                            <a:gd name="T118" fmla="+- 0 11488 9364"/>
                            <a:gd name="T119" fmla="*/ 11488 h 2153"/>
                            <a:gd name="T120" fmla="+- 0 490 383"/>
                            <a:gd name="T121" fmla="*/ T120 w 1813"/>
                            <a:gd name="T122" fmla="+- 0 11470 9364"/>
                            <a:gd name="T123" fmla="*/ 11470 h 2153"/>
                            <a:gd name="T124" fmla="+- 0 437 383"/>
                            <a:gd name="T125" fmla="*/ T124 w 1813"/>
                            <a:gd name="T126" fmla="+- 0 11422 9364"/>
                            <a:gd name="T127" fmla="*/ 11422 h 2153"/>
                            <a:gd name="T128" fmla="+- 0 412 383"/>
                            <a:gd name="T129" fmla="*/ T128 w 1813"/>
                            <a:gd name="T130" fmla="+- 0 11352 9364"/>
                            <a:gd name="T131" fmla="*/ 11352 h 2153"/>
                            <a:gd name="T132" fmla="+- 0 418 383"/>
                            <a:gd name="T133" fmla="*/ T132 w 1813"/>
                            <a:gd name="T134" fmla="+- 0 10480 9364"/>
                            <a:gd name="T135" fmla="*/ 10480 h 2153"/>
                            <a:gd name="T136" fmla="+- 0 456 383"/>
                            <a:gd name="T137" fmla="*/ T136 w 1813"/>
                            <a:gd name="T138" fmla="+- 0 10418 9364"/>
                            <a:gd name="T139" fmla="*/ 10418 h 2153"/>
                            <a:gd name="T140" fmla="+- 0 532 383"/>
                            <a:gd name="T141" fmla="*/ T140 w 1813"/>
                            <a:gd name="T142" fmla="+- 0 10378 9364"/>
                            <a:gd name="T143" fmla="*/ 10378 h 2153"/>
                            <a:gd name="T144" fmla="+- 0 2076 383"/>
                            <a:gd name="T145" fmla="*/ T144 w 1813"/>
                            <a:gd name="T146" fmla="+- 0 10388 9364"/>
                            <a:gd name="T147" fmla="*/ 10388 h 2153"/>
                            <a:gd name="T148" fmla="+- 0 2134 383"/>
                            <a:gd name="T149" fmla="*/ T148 w 1813"/>
                            <a:gd name="T150" fmla="+- 0 10430 9364"/>
                            <a:gd name="T151" fmla="*/ 10430 h 2153"/>
                            <a:gd name="T152" fmla="+- 0 2165 383"/>
                            <a:gd name="T153" fmla="*/ T152 w 1813"/>
                            <a:gd name="T154" fmla="+- 0 10496 9364"/>
                            <a:gd name="T155" fmla="*/ 10496 h 2153"/>
                            <a:gd name="T156" fmla="+- 0 2156 383"/>
                            <a:gd name="T157" fmla="*/ T156 w 1813"/>
                            <a:gd name="T158" fmla="+- 0 10414 9364"/>
                            <a:gd name="T159" fmla="*/ 10414 h 2153"/>
                            <a:gd name="T160" fmla="+- 0 2104 383"/>
                            <a:gd name="T161" fmla="*/ T160 w 1813"/>
                            <a:gd name="T162" fmla="+- 0 10370 9364"/>
                            <a:gd name="T163" fmla="*/ 10370 h 2153"/>
                            <a:gd name="T164" fmla="+- 0 1306 383"/>
                            <a:gd name="T165" fmla="*/ T164 w 1813"/>
                            <a:gd name="T166" fmla="+- 0 10346 9364"/>
                            <a:gd name="T167" fmla="*/ 10346 h 2153"/>
                            <a:gd name="T168" fmla="+- 0 1334 383"/>
                            <a:gd name="T169" fmla="*/ T168 w 1813"/>
                            <a:gd name="T170" fmla="+- 0 10238 9364"/>
                            <a:gd name="T171" fmla="*/ 10238 h 2153"/>
                            <a:gd name="T172" fmla="+- 0 1273 383"/>
                            <a:gd name="T173" fmla="*/ T172 w 1813"/>
                            <a:gd name="T174" fmla="+- 0 9364 9364"/>
                            <a:gd name="T175" fmla="*/ 9364 h 2153"/>
                            <a:gd name="T176" fmla="+- 0 1221 383"/>
                            <a:gd name="T177" fmla="*/ T176 w 1813"/>
                            <a:gd name="T178" fmla="+- 0 10253 9364"/>
                            <a:gd name="T179" fmla="*/ 10253 h 2153"/>
                            <a:gd name="T180" fmla="+- 0 511 383"/>
                            <a:gd name="T181" fmla="*/ T180 w 1813"/>
                            <a:gd name="T182" fmla="+- 0 10354 9364"/>
                            <a:gd name="T183" fmla="*/ 10354 h 2153"/>
                            <a:gd name="T184" fmla="+- 0 437 383"/>
                            <a:gd name="T185" fmla="*/ T184 w 1813"/>
                            <a:gd name="T186" fmla="+- 0 10398 9364"/>
                            <a:gd name="T187" fmla="*/ 10398 h 2153"/>
                            <a:gd name="T188" fmla="+- 0 392 383"/>
                            <a:gd name="T189" fmla="*/ T188 w 1813"/>
                            <a:gd name="T190" fmla="+- 0 10470 9364"/>
                            <a:gd name="T191" fmla="*/ 10470 h 2153"/>
                            <a:gd name="T192" fmla="+- 0 384 383"/>
                            <a:gd name="T193" fmla="*/ T192 w 1813"/>
                            <a:gd name="T194" fmla="+- 0 11354 9364"/>
                            <a:gd name="T195" fmla="*/ 11354 h 2153"/>
                            <a:gd name="T196" fmla="+- 0 413 383"/>
                            <a:gd name="T197" fmla="*/ T196 w 1813"/>
                            <a:gd name="T198" fmla="+- 0 11436 9364"/>
                            <a:gd name="T199" fmla="*/ 11436 h 2153"/>
                            <a:gd name="T200" fmla="+- 0 490 383"/>
                            <a:gd name="T201" fmla="*/ T200 w 1813"/>
                            <a:gd name="T202" fmla="+- 0 11502 9364"/>
                            <a:gd name="T203" fmla="*/ 11502 h 2153"/>
                            <a:gd name="T204" fmla="+- 0 2050 383"/>
                            <a:gd name="T205" fmla="*/ T204 w 1813"/>
                            <a:gd name="T206" fmla="+- 0 11514 9364"/>
                            <a:gd name="T207" fmla="*/ 11514 h 2153"/>
                            <a:gd name="T208" fmla="+- 0 2129 383"/>
                            <a:gd name="T209" fmla="*/ T208 w 1813"/>
                            <a:gd name="T210" fmla="+- 0 11478 9364"/>
                            <a:gd name="T211" fmla="*/ 11478 h 2153"/>
                            <a:gd name="T212" fmla="+- 0 2181 383"/>
                            <a:gd name="T213" fmla="*/ T212 w 1813"/>
                            <a:gd name="T214" fmla="+- 0 11410 9364"/>
                            <a:gd name="T215" fmla="*/ 11410 h 21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</a:cxnLst>
                          <a:rect l="0" t="0" r="r" b="b"/>
                          <a:pathLst>
                            <a:path w="1813" h="2153">
                              <a:moveTo>
                                <a:pt x="1756" y="1976"/>
                              </a:moveTo>
                              <a:lnTo>
                                <a:pt x="1756" y="1160"/>
                              </a:lnTo>
                              <a:lnTo>
                                <a:pt x="1755" y="1148"/>
                              </a:lnTo>
                              <a:lnTo>
                                <a:pt x="1754" y="1136"/>
                              </a:lnTo>
                              <a:lnTo>
                                <a:pt x="1750" y="1124"/>
                              </a:lnTo>
                              <a:lnTo>
                                <a:pt x="1741" y="1102"/>
                              </a:lnTo>
                              <a:lnTo>
                                <a:pt x="1735" y="1092"/>
                              </a:lnTo>
                              <a:lnTo>
                                <a:pt x="1728" y="1084"/>
                              </a:lnTo>
                              <a:lnTo>
                                <a:pt x="1728" y="1976"/>
                              </a:lnTo>
                              <a:lnTo>
                                <a:pt x="1728" y="1982"/>
                              </a:lnTo>
                              <a:lnTo>
                                <a:pt x="1726" y="1992"/>
                              </a:lnTo>
                              <a:lnTo>
                                <a:pt x="1724" y="2000"/>
                              </a:lnTo>
                              <a:lnTo>
                                <a:pt x="1721" y="2008"/>
                              </a:lnTo>
                              <a:lnTo>
                                <a:pt x="1718" y="2016"/>
                              </a:lnTo>
                              <a:lnTo>
                                <a:pt x="1713" y="2026"/>
                              </a:lnTo>
                              <a:lnTo>
                                <a:pt x="1708" y="2032"/>
                              </a:lnTo>
                              <a:lnTo>
                                <a:pt x="1702" y="2040"/>
                              </a:lnTo>
                              <a:lnTo>
                                <a:pt x="1695" y="2046"/>
                              </a:lnTo>
                              <a:lnTo>
                                <a:pt x="1688" y="2050"/>
                              </a:lnTo>
                              <a:lnTo>
                                <a:pt x="1680" y="2056"/>
                              </a:lnTo>
                              <a:lnTo>
                                <a:pt x="1673" y="2060"/>
                              </a:lnTo>
                              <a:lnTo>
                                <a:pt x="1664" y="2064"/>
                              </a:lnTo>
                              <a:lnTo>
                                <a:pt x="1655" y="2066"/>
                              </a:lnTo>
                              <a:lnTo>
                                <a:pt x="1646" y="2068"/>
                              </a:lnTo>
                              <a:lnTo>
                                <a:pt x="171" y="2068"/>
                              </a:lnTo>
                              <a:lnTo>
                                <a:pt x="162" y="2066"/>
                              </a:lnTo>
                              <a:lnTo>
                                <a:pt x="153" y="2064"/>
                              </a:lnTo>
                              <a:lnTo>
                                <a:pt x="145" y="2062"/>
                              </a:lnTo>
                              <a:lnTo>
                                <a:pt x="136" y="2058"/>
                              </a:lnTo>
                              <a:lnTo>
                                <a:pt x="128" y="2054"/>
                              </a:lnTo>
                              <a:lnTo>
                                <a:pt x="121" y="2048"/>
                              </a:lnTo>
                              <a:lnTo>
                                <a:pt x="114" y="2042"/>
                              </a:lnTo>
                              <a:lnTo>
                                <a:pt x="108" y="2036"/>
                              </a:lnTo>
                              <a:lnTo>
                                <a:pt x="102" y="2028"/>
                              </a:lnTo>
                              <a:lnTo>
                                <a:pt x="97" y="2020"/>
                              </a:lnTo>
                              <a:lnTo>
                                <a:pt x="93" y="2012"/>
                              </a:lnTo>
                              <a:lnTo>
                                <a:pt x="90" y="2004"/>
                              </a:lnTo>
                              <a:lnTo>
                                <a:pt x="87" y="1996"/>
                              </a:lnTo>
                              <a:lnTo>
                                <a:pt x="86" y="1986"/>
                              </a:lnTo>
                              <a:lnTo>
                                <a:pt x="85" y="1976"/>
                              </a:lnTo>
                              <a:lnTo>
                                <a:pt x="85" y="1154"/>
                              </a:lnTo>
                              <a:lnTo>
                                <a:pt x="87" y="1144"/>
                              </a:lnTo>
                              <a:lnTo>
                                <a:pt x="89" y="1136"/>
                              </a:lnTo>
                              <a:lnTo>
                                <a:pt x="92" y="1126"/>
                              </a:lnTo>
                              <a:lnTo>
                                <a:pt x="95" y="1118"/>
                              </a:lnTo>
                              <a:lnTo>
                                <a:pt x="100" y="1110"/>
                              </a:lnTo>
                              <a:lnTo>
                                <a:pt x="105" y="1104"/>
                              </a:lnTo>
                              <a:lnTo>
                                <a:pt x="111" y="1096"/>
                              </a:lnTo>
                              <a:lnTo>
                                <a:pt x="118" y="1090"/>
                              </a:lnTo>
                              <a:lnTo>
                                <a:pt x="125" y="1084"/>
                              </a:lnTo>
                              <a:lnTo>
                                <a:pt x="132" y="1080"/>
                              </a:lnTo>
                              <a:lnTo>
                                <a:pt x="149" y="1072"/>
                              </a:lnTo>
                              <a:lnTo>
                                <a:pt x="167" y="1068"/>
                              </a:lnTo>
                              <a:lnTo>
                                <a:pt x="1641" y="1068"/>
                              </a:lnTo>
                              <a:lnTo>
                                <a:pt x="1651" y="1070"/>
                              </a:lnTo>
                              <a:lnTo>
                                <a:pt x="1669" y="1074"/>
                              </a:lnTo>
                              <a:lnTo>
                                <a:pt x="1677" y="1078"/>
                              </a:lnTo>
                              <a:lnTo>
                                <a:pt x="1685" y="1082"/>
                              </a:lnTo>
                              <a:lnTo>
                                <a:pt x="1692" y="1088"/>
                              </a:lnTo>
                              <a:lnTo>
                                <a:pt x="1699" y="1094"/>
                              </a:lnTo>
                              <a:lnTo>
                                <a:pt x="1705" y="1100"/>
                              </a:lnTo>
                              <a:lnTo>
                                <a:pt x="1711" y="1108"/>
                              </a:lnTo>
                              <a:lnTo>
                                <a:pt x="1716" y="1116"/>
                              </a:lnTo>
                              <a:lnTo>
                                <a:pt x="1720" y="1124"/>
                              </a:lnTo>
                              <a:lnTo>
                                <a:pt x="1723" y="1132"/>
                              </a:lnTo>
                              <a:lnTo>
                                <a:pt x="1726" y="1140"/>
                              </a:lnTo>
                              <a:lnTo>
                                <a:pt x="1727" y="1150"/>
                              </a:lnTo>
                              <a:lnTo>
                                <a:pt x="1728" y="1160"/>
                              </a:lnTo>
                              <a:lnTo>
                                <a:pt x="1728" y="1976"/>
                              </a:lnTo>
                              <a:lnTo>
                                <a:pt x="1728" y="1084"/>
                              </a:lnTo>
                              <a:lnTo>
                                <a:pt x="1720" y="1074"/>
                              </a:lnTo>
                              <a:lnTo>
                                <a:pt x="1713" y="1068"/>
                              </a:lnTo>
                              <a:lnTo>
                                <a:pt x="1711" y="1066"/>
                              </a:lnTo>
                              <a:lnTo>
                                <a:pt x="1702" y="1060"/>
                              </a:lnTo>
                              <a:lnTo>
                                <a:pt x="1691" y="1054"/>
                              </a:lnTo>
                              <a:lnTo>
                                <a:pt x="1681" y="1048"/>
                              </a:lnTo>
                              <a:lnTo>
                                <a:pt x="1669" y="1044"/>
                              </a:lnTo>
                              <a:lnTo>
                                <a:pt x="1646" y="1040"/>
                              </a:lnTo>
                              <a:lnTo>
                                <a:pt x="166" y="1040"/>
                              </a:lnTo>
                              <a:lnTo>
                                <a:pt x="142" y="1044"/>
                              </a:lnTo>
                              <a:lnTo>
                                <a:pt x="131" y="1050"/>
                              </a:lnTo>
                              <a:lnTo>
                                <a:pt x="120" y="1054"/>
                              </a:lnTo>
                              <a:lnTo>
                                <a:pt x="110" y="1060"/>
                              </a:lnTo>
                              <a:lnTo>
                                <a:pt x="101" y="1068"/>
                              </a:lnTo>
                              <a:lnTo>
                                <a:pt x="92" y="1076"/>
                              </a:lnTo>
                              <a:lnTo>
                                <a:pt x="84" y="1084"/>
                              </a:lnTo>
                              <a:lnTo>
                                <a:pt x="77" y="1094"/>
                              </a:lnTo>
                              <a:lnTo>
                                <a:pt x="71" y="1104"/>
                              </a:lnTo>
                              <a:lnTo>
                                <a:pt x="66" y="1114"/>
                              </a:lnTo>
                              <a:lnTo>
                                <a:pt x="62" y="1126"/>
                              </a:lnTo>
                              <a:lnTo>
                                <a:pt x="59" y="1138"/>
                              </a:lnTo>
                              <a:lnTo>
                                <a:pt x="57" y="1150"/>
                              </a:lnTo>
                              <a:lnTo>
                                <a:pt x="57" y="1160"/>
                              </a:lnTo>
                              <a:lnTo>
                                <a:pt x="57" y="1976"/>
                              </a:lnTo>
                              <a:lnTo>
                                <a:pt x="57" y="1988"/>
                              </a:lnTo>
                              <a:lnTo>
                                <a:pt x="59" y="2000"/>
                              </a:lnTo>
                              <a:lnTo>
                                <a:pt x="62" y="2012"/>
                              </a:lnTo>
                              <a:lnTo>
                                <a:pt x="67" y="2022"/>
                              </a:lnTo>
                              <a:lnTo>
                                <a:pt x="72" y="2034"/>
                              </a:lnTo>
                              <a:lnTo>
                                <a:pt x="78" y="2042"/>
                              </a:lnTo>
                              <a:lnTo>
                                <a:pt x="85" y="2052"/>
                              </a:lnTo>
                              <a:lnTo>
                                <a:pt x="93" y="2062"/>
                              </a:lnTo>
                              <a:lnTo>
                                <a:pt x="102" y="2068"/>
                              </a:lnTo>
                              <a:lnTo>
                                <a:pt x="111" y="2076"/>
                              </a:lnTo>
                              <a:lnTo>
                                <a:pt x="121" y="2082"/>
                              </a:lnTo>
                              <a:lnTo>
                                <a:pt x="132" y="2088"/>
                              </a:lnTo>
                              <a:lnTo>
                                <a:pt x="143" y="2090"/>
                              </a:lnTo>
                              <a:lnTo>
                                <a:pt x="155" y="2094"/>
                              </a:lnTo>
                              <a:lnTo>
                                <a:pt x="167" y="2096"/>
                              </a:lnTo>
                              <a:lnTo>
                                <a:pt x="1647" y="2096"/>
                              </a:lnTo>
                              <a:lnTo>
                                <a:pt x="1659" y="2094"/>
                              </a:lnTo>
                              <a:lnTo>
                                <a:pt x="1682" y="2086"/>
                              </a:lnTo>
                              <a:lnTo>
                                <a:pt x="1693" y="2082"/>
                              </a:lnTo>
                              <a:lnTo>
                                <a:pt x="1703" y="2076"/>
                              </a:lnTo>
                              <a:lnTo>
                                <a:pt x="1712" y="2068"/>
                              </a:lnTo>
                              <a:lnTo>
                                <a:pt x="1721" y="2060"/>
                              </a:lnTo>
                              <a:lnTo>
                                <a:pt x="1729" y="2052"/>
                              </a:lnTo>
                              <a:lnTo>
                                <a:pt x="1736" y="2042"/>
                              </a:lnTo>
                              <a:lnTo>
                                <a:pt x="1742" y="2032"/>
                              </a:lnTo>
                              <a:lnTo>
                                <a:pt x="1747" y="2022"/>
                              </a:lnTo>
                              <a:lnTo>
                                <a:pt x="1751" y="2010"/>
                              </a:lnTo>
                              <a:lnTo>
                                <a:pt x="1754" y="1998"/>
                              </a:lnTo>
                              <a:lnTo>
                                <a:pt x="1756" y="1986"/>
                              </a:lnTo>
                              <a:lnTo>
                                <a:pt x="1756" y="1976"/>
                              </a:lnTo>
                              <a:close/>
                              <a:moveTo>
                                <a:pt x="1813" y="1976"/>
                              </a:moveTo>
                              <a:lnTo>
                                <a:pt x="1813" y="1160"/>
                              </a:lnTo>
                              <a:lnTo>
                                <a:pt x="1812" y="1146"/>
                              </a:lnTo>
                              <a:lnTo>
                                <a:pt x="1810" y="1128"/>
                              </a:lnTo>
                              <a:lnTo>
                                <a:pt x="1805" y="1110"/>
                              </a:lnTo>
                              <a:lnTo>
                                <a:pt x="1799" y="1094"/>
                              </a:lnTo>
                              <a:lnTo>
                                <a:pt x="1792" y="1078"/>
                              </a:lnTo>
                              <a:lnTo>
                                <a:pt x="1784" y="1066"/>
                              </a:lnTo>
                              <a:lnTo>
                                <a:pt x="1784" y="1160"/>
                              </a:lnTo>
                              <a:lnTo>
                                <a:pt x="1784" y="1976"/>
                              </a:lnTo>
                              <a:lnTo>
                                <a:pt x="1784" y="1990"/>
                              </a:lnTo>
                              <a:lnTo>
                                <a:pt x="1781" y="2006"/>
                              </a:lnTo>
                              <a:lnTo>
                                <a:pt x="1777" y="2020"/>
                              </a:lnTo>
                              <a:lnTo>
                                <a:pt x="1772" y="2034"/>
                              </a:lnTo>
                              <a:lnTo>
                                <a:pt x="1766" y="2046"/>
                              </a:lnTo>
                              <a:lnTo>
                                <a:pt x="1758" y="2058"/>
                              </a:lnTo>
                              <a:lnTo>
                                <a:pt x="1750" y="2070"/>
                              </a:lnTo>
                              <a:lnTo>
                                <a:pt x="1740" y="2082"/>
                              </a:lnTo>
                              <a:lnTo>
                                <a:pt x="1729" y="2090"/>
                              </a:lnTo>
                              <a:lnTo>
                                <a:pt x="1718" y="2100"/>
                              </a:lnTo>
                              <a:lnTo>
                                <a:pt x="1705" y="2106"/>
                              </a:lnTo>
                              <a:lnTo>
                                <a:pt x="1692" y="2114"/>
                              </a:lnTo>
                              <a:lnTo>
                                <a:pt x="1678" y="2118"/>
                              </a:lnTo>
                              <a:lnTo>
                                <a:pt x="1663" y="2122"/>
                              </a:lnTo>
                              <a:lnTo>
                                <a:pt x="1649" y="2124"/>
                              </a:lnTo>
                              <a:lnTo>
                                <a:pt x="163" y="2124"/>
                              </a:lnTo>
                              <a:lnTo>
                                <a:pt x="148" y="2122"/>
                              </a:lnTo>
                              <a:lnTo>
                                <a:pt x="134" y="2118"/>
                              </a:lnTo>
                              <a:lnTo>
                                <a:pt x="120" y="2112"/>
                              </a:lnTo>
                              <a:lnTo>
                                <a:pt x="107" y="2106"/>
                              </a:lnTo>
                              <a:lnTo>
                                <a:pt x="94" y="2098"/>
                              </a:lnTo>
                              <a:lnTo>
                                <a:pt x="83" y="2090"/>
                              </a:lnTo>
                              <a:lnTo>
                                <a:pt x="72" y="2080"/>
                              </a:lnTo>
                              <a:lnTo>
                                <a:pt x="62" y="2070"/>
                              </a:lnTo>
                              <a:lnTo>
                                <a:pt x="54" y="2058"/>
                              </a:lnTo>
                              <a:lnTo>
                                <a:pt x="46" y="2046"/>
                              </a:lnTo>
                              <a:lnTo>
                                <a:pt x="40" y="2032"/>
                              </a:lnTo>
                              <a:lnTo>
                                <a:pt x="35" y="2018"/>
                              </a:lnTo>
                              <a:lnTo>
                                <a:pt x="31" y="2004"/>
                              </a:lnTo>
                              <a:lnTo>
                                <a:pt x="29" y="1988"/>
                              </a:lnTo>
                              <a:lnTo>
                                <a:pt x="28" y="1976"/>
                              </a:lnTo>
                              <a:lnTo>
                                <a:pt x="28" y="1160"/>
                              </a:lnTo>
                              <a:lnTo>
                                <a:pt x="29" y="1146"/>
                              </a:lnTo>
                              <a:lnTo>
                                <a:pt x="32" y="1130"/>
                              </a:lnTo>
                              <a:lnTo>
                                <a:pt x="35" y="1116"/>
                              </a:lnTo>
                              <a:lnTo>
                                <a:pt x="41" y="1102"/>
                              </a:lnTo>
                              <a:lnTo>
                                <a:pt x="47" y="1090"/>
                              </a:lnTo>
                              <a:lnTo>
                                <a:pt x="55" y="1076"/>
                              </a:lnTo>
                              <a:lnTo>
                                <a:pt x="63" y="1066"/>
                              </a:lnTo>
                              <a:lnTo>
                                <a:pt x="73" y="1054"/>
                              </a:lnTo>
                              <a:lnTo>
                                <a:pt x="84" y="1044"/>
                              </a:lnTo>
                              <a:lnTo>
                                <a:pt x="95" y="1036"/>
                              </a:lnTo>
                              <a:lnTo>
                                <a:pt x="108" y="1028"/>
                              </a:lnTo>
                              <a:lnTo>
                                <a:pt x="121" y="1022"/>
                              </a:lnTo>
                              <a:lnTo>
                                <a:pt x="149" y="1014"/>
                              </a:lnTo>
                              <a:lnTo>
                                <a:pt x="179" y="1010"/>
                              </a:lnTo>
                              <a:lnTo>
                                <a:pt x="1635" y="1010"/>
                              </a:lnTo>
                              <a:lnTo>
                                <a:pt x="1665" y="1014"/>
                              </a:lnTo>
                              <a:lnTo>
                                <a:pt x="1679" y="1018"/>
                              </a:lnTo>
                              <a:lnTo>
                                <a:pt x="1693" y="1024"/>
                              </a:lnTo>
                              <a:lnTo>
                                <a:pt x="1706" y="1030"/>
                              </a:lnTo>
                              <a:lnTo>
                                <a:pt x="1719" y="1038"/>
                              </a:lnTo>
                              <a:lnTo>
                                <a:pt x="1730" y="1046"/>
                              </a:lnTo>
                              <a:lnTo>
                                <a:pt x="1741" y="1056"/>
                              </a:lnTo>
                              <a:lnTo>
                                <a:pt x="1751" y="1066"/>
                              </a:lnTo>
                              <a:lnTo>
                                <a:pt x="1759" y="1078"/>
                              </a:lnTo>
                              <a:lnTo>
                                <a:pt x="1767" y="1090"/>
                              </a:lnTo>
                              <a:lnTo>
                                <a:pt x="1773" y="1104"/>
                              </a:lnTo>
                              <a:lnTo>
                                <a:pt x="1778" y="1118"/>
                              </a:lnTo>
                              <a:lnTo>
                                <a:pt x="1782" y="1132"/>
                              </a:lnTo>
                              <a:lnTo>
                                <a:pt x="1784" y="1148"/>
                              </a:lnTo>
                              <a:lnTo>
                                <a:pt x="1784" y="1160"/>
                              </a:lnTo>
                              <a:lnTo>
                                <a:pt x="1784" y="1066"/>
                              </a:lnTo>
                              <a:lnTo>
                                <a:pt x="1783" y="1064"/>
                              </a:lnTo>
                              <a:lnTo>
                                <a:pt x="1773" y="1050"/>
                              </a:lnTo>
                              <a:lnTo>
                                <a:pt x="1762" y="1036"/>
                              </a:lnTo>
                              <a:lnTo>
                                <a:pt x="1750" y="1026"/>
                              </a:lnTo>
                              <a:lnTo>
                                <a:pt x="1736" y="1014"/>
                              </a:lnTo>
                              <a:lnTo>
                                <a:pt x="1728" y="1010"/>
                              </a:lnTo>
                              <a:lnTo>
                                <a:pt x="1721" y="1006"/>
                              </a:lnTo>
                              <a:lnTo>
                                <a:pt x="1705" y="998"/>
                              </a:lnTo>
                              <a:lnTo>
                                <a:pt x="1689" y="992"/>
                              </a:lnTo>
                              <a:lnTo>
                                <a:pt x="1672" y="986"/>
                              </a:lnTo>
                              <a:lnTo>
                                <a:pt x="1636" y="982"/>
                              </a:lnTo>
                              <a:lnTo>
                                <a:pt x="923" y="982"/>
                              </a:lnTo>
                              <a:lnTo>
                                <a:pt x="925" y="979"/>
                              </a:lnTo>
                              <a:lnTo>
                                <a:pt x="977" y="889"/>
                              </a:lnTo>
                              <a:lnTo>
                                <a:pt x="975" y="880"/>
                              </a:lnTo>
                              <a:lnTo>
                                <a:pt x="960" y="872"/>
                              </a:lnTo>
                              <a:lnTo>
                                <a:pt x="951" y="874"/>
                              </a:lnTo>
                              <a:lnTo>
                                <a:pt x="923" y="923"/>
                              </a:lnTo>
                              <a:lnTo>
                                <a:pt x="922" y="872"/>
                              </a:lnTo>
                              <a:lnTo>
                                <a:pt x="920" y="0"/>
                              </a:lnTo>
                              <a:lnTo>
                                <a:pt x="890" y="0"/>
                              </a:lnTo>
                              <a:lnTo>
                                <a:pt x="893" y="923"/>
                              </a:lnTo>
                              <a:lnTo>
                                <a:pt x="864" y="874"/>
                              </a:lnTo>
                              <a:lnTo>
                                <a:pt x="855" y="872"/>
                              </a:lnTo>
                              <a:lnTo>
                                <a:pt x="840" y="880"/>
                              </a:lnTo>
                              <a:lnTo>
                                <a:pt x="838" y="889"/>
                              </a:lnTo>
                              <a:lnTo>
                                <a:pt x="892" y="982"/>
                              </a:lnTo>
                              <a:lnTo>
                                <a:pt x="179" y="982"/>
                              </a:lnTo>
                              <a:lnTo>
                                <a:pt x="163" y="984"/>
                              </a:lnTo>
                              <a:lnTo>
                                <a:pt x="145" y="986"/>
                              </a:lnTo>
                              <a:lnTo>
                                <a:pt x="128" y="990"/>
                              </a:lnTo>
                              <a:lnTo>
                                <a:pt x="111" y="996"/>
                              </a:lnTo>
                              <a:lnTo>
                                <a:pt x="96" y="1004"/>
                              </a:lnTo>
                              <a:lnTo>
                                <a:pt x="80" y="1012"/>
                              </a:lnTo>
                              <a:lnTo>
                                <a:pt x="67" y="1022"/>
                              </a:lnTo>
                              <a:lnTo>
                                <a:pt x="54" y="1034"/>
                              </a:lnTo>
                              <a:lnTo>
                                <a:pt x="42" y="1046"/>
                              </a:lnTo>
                              <a:lnTo>
                                <a:pt x="32" y="1060"/>
                              </a:lnTo>
                              <a:lnTo>
                                <a:pt x="23" y="1074"/>
                              </a:lnTo>
                              <a:lnTo>
                                <a:pt x="15" y="1090"/>
                              </a:lnTo>
                              <a:lnTo>
                                <a:pt x="9" y="1106"/>
                              </a:lnTo>
                              <a:lnTo>
                                <a:pt x="4" y="1124"/>
                              </a:lnTo>
                              <a:lnTo>
                                <a:pt x="1" y="1142"/>
                              </a:lnTo>
                              <a:lnTo>
                                <a:pt x="0" y="1160"/>
                              </a:lnTo>
                              <a:lnTo>
                                <a:pt x="0" y="1976"/>
                              </a:lnTo>
                              <a:lnTo>
                                <a:pt x="1" y="1990"/>
                              </a:lnTo>
                              <a:lnTo>
                                <a:pt x="3" y="2008"/>
                              </a:lnTo>
                              <a:lnTo>
                                <a:pt x="7" y="2026"/>
                              </a:lnTo>
                              <a:lnTo>
                                <a:pt x="14" y="2042"/>
                              </a:lnTo>
                              <a:lnTo>
                                <a:pt x="21" y="2058"/>
                              </a:lnTo>
                              <a:lnTo>
                                <a:pt x="30" y="2072"/>
                              </a:lnTo>
                              <a:lnTo>
                                <a:pt x="40" y="2086"/>
                              </a:lnTo>
                              <a:lnTo>
                                <a:pt x="51" y="2100"/>
                              </a:lnTo>
                              <a:lnTo>
                                <a:pt x="64" y="2110"/>
                              </a:lnTo>
                              <a:lnTo>
                                <a:pt x="77" y="2122"/>
                              </a:lnTo>
                              <a:lnTo>
                                <a:pt x="107" y="2138"/>
                              </a:lnTo>
                              <a:lnTo>
                                <a:pt x="124" y="2144"/>
                              </a:lnTo>
                              <a:lnTo>
                                <a:pt x="141" y="2148"/>
                              </a:lnTo>
                              <a:lnTo>
                                <a:pt x="159" y="2152"/>
                              </a:lnTo>
                              <a:lnTo>
                                <a:pt x="1650" y="2152"/>
                              </a:lnTo>
                              <a:lnTo>
                                <a:pt x="1667" y="2150"/>
                              </a:lnTo>
                              <a:lnTo>
                                <a:pt x="1685" y="2146"/>
                              </a:lnTo>
                              <a:lnTo>
                                <a:pt x="1701" y="2140"/>
                              </a:lnTo>
                              <a:lnTo>
                                <a:pt x="1718" y="2132"/>
                              </a:lnTo>
                              <a:lnTo>
                                <a:pt x="1732" y="2124"/>
                              </a:lnTo>
                              <a:lnTo>
                                <a:pt x="1746" y="2114"/>
                              </a:lnTo>
                              <a:lnTo>
                                <a:pt x="1759" y="2102"/>
                              </a:lnTo>
                              <a:lnTo>
                                <a:pt x="1771" y="2090"/>
                              </a:lnTo>
                              <a:lnTo>
                                <a:pt x="1781" y="2076"/>
                              </a:lnTo>
                              <a:lnTo>
                                <a:pt x="1790" y="2062"/>
                              </a:lnTo>
                              <a:lnTo>
                                <a:pt x="1798" y="2046"/>
                              </a:lnTo>
                              <a:lnTo>
                                <a:pt x="1804" y="2030"/>
                              </a:lnTo>
                              <a:lnTo>
                                <a:pt x="1809" y="2012"/>
                              </a:lnTo>
                              <a:lnTo>
                                <a:pt x="1812" y="1994"/>
                              </a:lnTo>
                              <a:lnTo>
                                <a:pt x="1813" y="197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B11FD4" id="AutoShape 217" o:spid="_x0000_s1026" style="position:absolute;margin-left:0;margin-top:419.25pt;width:90.65pt;height:107.65pt;z-index:2516418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coordsize="1813,2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" path="m1756,1976r,-816l1755,1148r-1,-12l1750,1124r-9,-22l1735,1092r-7,-8l1728,1976r,6l1726,1992r-2,8l1721,2008r-3,8l1713,2026r-5,6l1702,2040r-7,6l1688,2050r-8,6l1673,2060r-9,4l1655,2066r-9,2l171,2068r-9,-2l153,2064r-8,-2l136,2058r-8,-4l121,2048r-7,-6l108,2036r-6,-8l97,2020r-4,-8l90,2004r-3,-8l86,1986r-1,-10l85,1154r2,-10l89,1136r3,-10l95,1118r5,-8l105,1104r6,-8l118,1090r7,-6l132,1080r17,-8l167,1068r1474,l1651,1070r18,4l1677,1078r8,4l1692,1088r7,6l1705,1100r6,8l1716,1116r4,8l1723,1132r3,8l1727,1150r1,10l1728,1976r,-892l1720,1074r-7,-6l1711,1066r-9,-6l1691,1054r-10,-6l1669,1044r-23,-4l166,1040r-24,4l131,1050r-11,4l110,1060r-9,8l92,1076r-8,8l77,1094r-6,10l66,1114r-4,12l59,1138r-2,12l57,1160r,816l57,1988r2,12l62,2012r5,10l72,2034r6,8l85,2052r8,10l102,2068r9,8l121,2082r11,6l143,2090r12,4l167,2096r1480,l1659,2094r23,-8l1693,2082r10,-6l1712,2068r9,-8l1729,2052r7,-10l1742,2032r5,-10l1751,2010r3,-12l1756,1986r,-10xm1813,1976r,-816l1812,1146r-2,-18l1805,1110r-6,-16l1792,1078r-8,-12l1784,1160r,816l1784,1990r-3,16l1777,2020r-5,14l1766,2046r-8,12l1750,2070r-10,12l1729,2090r-11,10l1705,2106r-13,8l1678,2118r-15,4l1649,2124r-1486,l148,2122r-14,-4l120,2112r-13,-6l94,2098r-11,-8l72,2080,62,2070r-8,-12l46,2046r-6,-14l35,2018r-4,-14l29,1988r-1,-12l28,1160r1,-14l32,1130r3,-14l41,1102r6,-12l55,1076r8,-10l73,1054r11,-10l95,1036r13,-8l121,1022r28,-8l179,1010r1456,l1665,1014r14,4l1693,1024r13,6l1719,1038r11,8l1741,1056r10,10l1759,1078r8,12l1773,1104r5,14l1782,1132r2,16l1784,1160r,-94l1783,1064r-10,-14l1762,1036r-12,-10l1736,1014r-8,-4l1721,1006r-16,-8l1689,992r-17,-6l1636,982r-713,l925,979r52,-90l975,880r-15,-8l951,874r-28,49l922,872,920,,890,r3,923l864,874r-9,-2l840,880r-2,9l892,982r-713,l163,984r-18,2l128,990r-17,6l96,1004r-16,8l67,1022r-13,12l42,1046r-10,14l23,1074r-8,16l9,1106r-5,18l1,1142,,1160r,816l1,1990r2,18l7,2026r7,16l21,2058r9,14l40,2086r11,14l64,2110r13,12l107,2138r17,6l141,2148r18,4l1650,2152r17,-2l1685,2146r16,-6l1718,2132r14,-8l1746,2114r13,-12l1771,2090r10,-14l1790,2062r8,-16l1804,2030r5,-18l1812,1994r1,-18xe" fillcolor="black" stroked="f">
                <v:path arrowok="t" o:connecttype="custom" o:connectlocs="1111250,6659880;1097280,7204710;1087755,7232650;1066800,7251700;108585,7259320;81280,7250430;61595,7228840;53975,7200900;60325,6656070;79375,6634480;1048385,6625590;1078865,6640830;1094105,6664960;1097280,6634480;1080770,6619240;105410,6606540;64135,6624320;41910,6653530;36195,7200900;45720,7237730;70485,7264400;106045,7277100;1081405,7264400;1106170,7236460;1115060,7200900;1146175,6650990;1132840,7200900;1121410,7245350;1090930,7279640;1047115,7294880;67945,7283450;34290,7252970;18415,7208520;22225,6654800;46355,6615430;94615,6590030;1075055,6596380;1111885,6623050;1131570,6664960;1125855,6612890;1092835,6584950;586105,6569710;603885,6501130;565150,5946140;532130,6510655;81280,6574790;34290,6602730;5715,6648450;635,7209790;19050,7261860;67945,7303770;1058545,7311390;1108710,7288530;1141730,7245350" o:connectangles="0,0,0,0,0,0,0,0,0,0,0,0,0,0,0,0,0,0,0,0,0,0,0,0,0,0,0,0,0,0,0,0,0,0,0,0,0,0,0,0,0,0,0,0,0,0,0,0,0,0,0,0,0,0"/>
                <w10:wrap anchorx="margin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40FB27C6" wp14:editId="18526DC4">
                <wp:simplePos x="0" y="0"/>
                <wp:positionH relativeFrom="column">
                  <wp:posOffset>1190625</wp:posOffset>
                </wp:positionH>
                <wp:positionV relativeFrom="paragraph">
                  <wp:posOffset>5320030</wp:posOffset>
                </wp:positionV>
                <wp:extent cx="1151255" cy="1367155"/>
                <wp:effectExtent l="0" t="0" r="0" b="4445"/>
                <wp:wrapNone/>
                <wp:docPr id="245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1255" cy="1367155"/>
                        </a:xfrm>
                        <a:custGeom>
                          <a:avLst/>
                          <a:gdLst>
                            <a:gd name="T0" fmla="+- 0 4190 2443"/>
                            <a:gd name="T1" fmla="*/ T0 w 1813"/>
                            <a:gd name="T2" fmla="+- 0 10478 9364"/>
                            <a:gd name="T3" fmla="*/ 10478 h 2153"/>
                            <a:gd name="T4" fmla="+- 0 4171 2443"/>
                            <a:gd name="T5" fmla="*/ T4 w 1813"/>
                            <a:gd name="T6" fmla="+- 0 10524 9364"/>
                            <a:gd name="T7" fmla="*/ 10524 h 2153"/>
                            <a:gd name="T8" fmla="+- 0 4165 2443"/>
                            <a:gd name="T9" fmla="*/ T8 w 1813"/>
                            <a:gd name="T10" fmla="+- 0 11372 9364"/>
                            <a:gd name="T11" fmla="*/ 11372 h 2153"/>
                            <a:gd name="T12" fmla="+- 0 4138 2443"/>
                            <a:gd name="T13" fmla="*/ T12 w 1813"/>
                            <a:gd name="T14" fmla="+- 0 11410 9364"/>
                            <a:gd name="T15" fmla="*/ 11410 h 2153"/>
                            <a:gd name="T16" fmla="+- 0 4099 2443"/>
                            <a:gd name="T17" fmla="*/ T16 w 1813"/>
                            <a:gd name="T18" fmla="+- 0 11430 9364"/>
                            <a:gd name="T19" fmla="*/ 11430 h 2153"/>
                            <a:gd name="T20" fmla="+- 0 2588 2443"/>
                            <a:gd name="T21" fmla="*/ T20 w 1813"/>
                            <a:gd name="T22" fmla="+- 0 11426 9364"/>
                            <a:gd name="T23" fmla="*/ 11426 h 2153"/>
                            <a:gd name="T24" fmla="+- 0 2551 2443"/>
                            <a:gd name="T25" fmla="*/ T24 w 1813"/>
                            <a:gd name="T26" fmla="+- 0 11400 9364"/>
                            <a:gd name="T27" fmla="*/ 11400 h 2153"/>
                            <a:gd name="T28" fmla="+- 0 2531 2443"/>
                            <a:gd name="T29" fmla="*/ T28 w 1813"/>
                            <a:gd name="T30" fmla="+- 0 11360 9364"/>
                            <a:gd name="T31" fmla="*/ 11360 h 2153"/>
                            <a:gd name="T32" fmla="+- 0 2530 2443"/>
                            <a:gd name="T33" fmla="*/ T32 w 1813"/>
                            <a:gd name="T34" fmla="+- 0 10508 9364"/>
                            <a:gd name="T35" fmla="*/ 10508 h 2153"/>
                            <a:gd name="T36" fmla="+- 0 2548 2443"/>
                            <a:gd name="T37" fmla="*/ T36 w 1813"/>
                            <a:gd name="T38" fmla="+- 0 10468 9364"/>
                            <a:gd name="T39" fmla="*/ 10468 h 2153"/>
                            <a:gd name="T40" fmla="+- 0 2584 2443"/>
                            <a:gd name="T41" fmla="*/ T40 w 1813"/>
                            <a:gd name="T42" fmla="+- 0 10440 9364"/>
                            <a:gd name="T43" fmla="*/ 10440 h 2153"/>
                            <a:gd name="T44" fmla="+- 0 4103 2443"/>
                            <a:gd name="T45" fmla="*/ T44 w 1813"/>
                            <a:gd name="T46" fmla="+- 0 10436 9364"/>
                            <a:gd name="T47" fmla="*/ 10436 h 2153"/>
                            <a:gd name="T48" fmla="+- 0 4149 2443"/>
                            <a:gd name="T49" fmla="*/ T48 w 1813"/>
                            <a:gd name="T50" fmla="+- 0 10464 9364"/>
                            <a:gd name="T51" fmla="*/ 10464 h 2153"/>
                            <a:gd name="T52" fmla="+- 0 4169 2443"/>
                            <a:gd name="T53" fmla="*/ T52 w 1813"/>
                            <a:gd name="T54" fmla="+- 0 10504 9364"/>
                            <a:gd name="T55" fmla="*/ 10504 h 2153"/>
                            <a:gd name="T56" fmla="+- 0 4157 2443"/>
                            <a:gd name="T57" fmla="*/ T56 w 1813"/>
                            <a:gd name="T58" fmla="+- 0 10432 9364"/>
                            <a:gd name="T59" fmla="*/ 10432 h 2153"/>
                            <a:gd name="T60" fmla="+- 0 4113 2443"/>
                            <a:gd name="T61" fmla="*/ T60 w 1813"/>
                            <a:gd name="T62" fmla="+- 0 10408 9364"/>
                            <a:gd name="T63" fmla="*/ 10408 h 2153"/>
                            <a:gd name="T64" fmla="+- 0 2563 2443"/>
                            <a:gd name="T65" fmla="*/ T64 w 1813"/>
                            <a:gd name="T66" fmla="+- 0 10418 9364"/>
                            <a:gd name="T67" fmla="*/ 10418 h 2153"/>
                            <a:gd name="T68" fmla="+- 0 2521 2443"/>
                            <a:gd name="T69" fmla="*/ T68 w 1813"/>
                            <a:gd name="T70" fmla="+- 0 10458 9364"/>
                            <a:gd name="T71" fmla="*/ 10458 h 2153"/>
                            <a:gd name="T72" fmla="+- 0 2501 2443"/>
                            <a:gd name="T73" fmla="*/ T72 w 1813"/>
                            <a:gd name="T74" fmla="+- 0 10514 9364"/>
                            <a:gd name="T75" fmla="*/ 10514 h 2153"/>
                            <a:gd name="T76" fmla="+- 0 2506 2443"/>
                            <a:gd name="T77" fmla="*/ T76 w 1813"/>
                            <a:gd name="T78" fmla="+- 0 11376 9364"/>
                            <a:gd name="T79" fmla="*/ 11376 h 2153"/>
                            <a:gd name="T80" fmla="+- 0 2536 2443"/>
                            <a:gd name="T81" fmla="*/ T80 w 1813"/>
                            <a:gd name="T82" fmla="+- 0 11426 9364"/>
                            <a:gd name="T83" fmla="*/ 11426 h 2153"/>
                            <a:gd name="T84" fmla="+- 0 2587 2443"/>
                            <a:gd name="T85" fmla="*/ T84 w 1813"/>
                            <a:gd name="T86" fmla="+- 0 11454 9364"/>
                            <a:gd name="T87" fmla="*/ 11454 h 2153"/>
                            <a:gd name="T88" fmla="+- 0 4125 2443"/>
                            <a:gd name="T89" fmla="*/ T88 w 1813"/>
                            <a:gd name="T90" fmla="+- 0 11450 9364"/>
                            <a:gd name="T91" fmla="*/ 11450 h 2153"/>
                            <a:gd name="T92" fmla="+- 0 4172 2443"/>
                            <a:gd name="T93" fmla="*/ T92 w 1813"/>
                            <a:gd name="T94" fmla="+- 0 11416 9364"/>
                            <a:gd name="T95" fmla="*/ 11416 h 2153"/>
                            <a:gd name="T96" fmla="+- 0 4197 2443"/>
                            <a:gd name="T97" fmla="*/ T96 w 1813"/>
                            <a:gd name="T98" fmla="+- 0 11362 9364"/>
                            <a:gd name="T99" fmla="*/ 11362 h 2153"/>
                            <a:gd name="T100" fmla="+- 0 4255 2443"/>
                            <a:gd name="T101" fmla="*/ T100 w 1813"/>
                            <a:gd name="T102" fmla="+- 0 10510 9364"/>
                            <a:gd name="T103" fmla="*/ 10510 h 2153"/>
                            <a:gd name="T104" fmla="+- 0 4228 2443"/>
                            <a:gd name="T105" fmla="*/ T104 w 1813"/>
                            <a:gd name="T106" fmla="+- 0 10430 9364"/>
                            <a:gd name="T107" fmla="*/ 10430 h 2153"/>
                            <a:gd name="T108" fmla="+- 0 4221 2443"/>
                            <a:gd name="T109" fmla="*/ T108 w 1813"/>
                            <a:gd name="T110" fmla="+- 0 11384 9364"/>
                            <a:gd name="T111" fmla="*/ 11384 h 2153"/>
                            <a:gd name="T112" fmla="+- 0 4183 2443"/>
                            <a:gd name="T113" fmla="*/ T112 w 1813"/>
                            <a:gd name="T114" fmla="+- 0 11446 9364"/>
                            <a:gd name="T115" fmla="*/ 11446 h 2153"/>
                            <a:gd name="T116" fmla="+- 0 4121 2443"/>
                            <a:gd name="T117" fmla="*/ T116 w 1813"/>
                            <a:gd name="T118" fmla="+- 0 11482 9364"/>
                            <a:gd name="T119" fmla="*/ 11482 h 2153"/>
                            <a:gd name="T120" fmla="+- 0 2577 2443"/>
                            <a:gd name="T121" fmla="*/ T120 w 1813"/>
                            <a:gd name="T122" fmla="+- 0 11482 9364"/>
                            <a:gd name="T123" fmla="*/ 11482 h 2153"/>
                            <a:gd name="T124" fmla="+- 0 2515 2443"/>
                            <a:gd name="T125" fmla="*/ T124 w 1813"/>
                            <a:gd name="T126" fmla="+- 0 11444 9364"/>
                            <a:gd name="T127" fmla="*/ 11444 h 2153"/>
                            <a:gd name="T128" fmla="+- 0 2478 2443"/>
                            <a:gd name="T129" fmla="*/ T128 w 1813"/>
                            <a:gd name="T130" fmla="+- 0 11382 9364"/>
                            <a:gd name="T131" fmla="*/ 11382 h 2153"/>
                            <a:gd name="T132" fmla="+- 0 2473 2443"/>
                            <a:gd name="T133" fmla="*/ T132 w 1813"/>
                            <a:gd name="T134" fmla="+- 0 10510 9364"/>
                            <a:gd name="T135" fmla="*/ 10510 h 2153"/>
                            <a:gd name="T136" fmla="+- 0 2498 2443"/>
                            <a:gd name="T137" fmla="*/ T136 w 1813"/>
                            <a:gd name="T138" fmla="+- 0 10440 9364"/>
                            <a:gd name="T139" fmla="*/ 10440 h 2153"/>
                            <a:gd name="T140" fmla="+- 0 2551 2443"/>
                            <a:gd name="T141" fmla="*/ T140 w 1813"/>
                            <a:gd name="T142" fmla="+- 0 10392 9364"/>
                            <a:gd name="T143" fmla="*/ 10392 h 2153"/>
                            <a:gd name="T144" fmla="+- 0 4108 2443"/>
                            <a:gd name="T145" fmla="*/ T144 w 1813"/>
                            <a:gd name="T146" fmla="+- 0 10378 9364"/>
                            <a:gd name="T147" fmla="*/ 10378 h 2153"/>
                            <a:gd name="T148" fmla="+- 0 4184 2443"/>
                            <a:gd name="T149" fmla="*/ T148 w 1813"/>
                            <a:gd name="T150" fmla="+- 0 10420 9364"/>
                            <a:gd name="T151" fmla="*/ 10420 h 2153"/>
                            <a:gd name="T152" fmla="+- 0 4221 2443"/>
                            <a:gd name="T153" fmla="*/ T152 w 1813"/>
                            <a:gd name="T154" fmla="+- 0 10482 9364"/>
                            <a:gd name="T155" fmla="*/ 10482 h 2153"/>
                            <a:gd name="T156" fmla="+- 0 4227 2443"/>
                            <a:gd name="T157" fmla="*/ T156 w 1813"/>
                            <a:gd name="T158" fmla="+- 0 10428 9364"/>
                            <a:gd name="T159" fmla="*/ 10428 h 2153"/>
                            <a:gd name="T160" fmla="+- 0 4172 2443"/>
                            <a:gd name="T161" fmla="*/ T160 w 1813"/>
                            <a:gd name="T162" fmla="+- 0 10374 9364"/>
                            <a:gd name="T163" fmla="*/ 10374 h 2153"/>
                            <a:gd name="T164" fmla="+- 0 4079 2443"/>
                            <a:gd name="T165" fmla="*/ T164 w 1813"/>
                            <a:gd name="T166" fmla="+- 0 10346 9364"/>
                            <a:gd name="T167" fmla="*/ 10346 h 2153"/>
                            <a:gd name="T168" fmla="+- 0 3418 2443"/>
                            <a:gd name="T169" fmla="*/ T168 w 1813"/>
                            <a:gd name="T170" fmla="+- 0 10244 9364"/>
                            <a:gd name="T171" fmla="*/ 10244 h 2153"/>
                            <a:gd name="T172" fmla="+- 0 3366 2443"/>
                            <a:gd name="T173" fmla="*/ T172 w 1813"/>
                            <a:gd name="T174" fmla="+- 0 10287 9364"/>
                            <a:gd name="T175" fmla="*/ 10287 h 2153"/>
                            <a:gd name="T176" fmla="+- 0 3307 2443"/>
                            <a:gd name="T177" fmla="*/ T176 w 1813"/>
                            <a:gd name="T178" fmla="+- 0 10238 9364"/>
                            <a:gd name="T179" fmla="*/ 10238 h 2153"/>
                            <a:gd name="T180" fmla="+- 0 3336 2443"/>
                            <a:gd name="T181" fmla="*/ T180 w 1813"/>
                            <a:gd name="T182" fmla="+- 0 10346 9364"/>
                            <a:gd name="T183" fmla="*/ 10346 h 2153"/>
                            <a:gd name="T184" fmla="+- 0 2554 2443"/>
                            <a:gd name="T185" fmla="*/ T184 w 1813"/>
                            <a:gd name="T186" fmla="+- 0 10360 9364"/>
                            <a:gd name="T187" fmla="*/ 10360 h 2153"/>
                            <a:gd name="T188" fmla="+- 0 2486 2443"/>
                            <a:gd name="T189" fmla="*/ T188 w 1813"/>
                            <a:gd name="T190" fmla="+- 0 10410 9364"/>
                            <a:gd name="T191" fmla="*/ 10410 h 2153"/>
                            <a:gd name="T192" fmla="+- 0 2447 2443"/>
                            <a:gd name="T193" fmla="*/ T192 w 1813"/>
                            <a:gd name="T194" fmla="+- 0 10488 9364"/>
                            <a:gd name="T195" fmla="*/ 10488 h 2153"/>
                            <a:gd name="T196" fmla="+- 0 2447 2443"/>
                            <a:gd name="T197" fmla="*/ T196 w 1813"/>
                            <a:gd name="T198" fmla="+- 0 11372 9364"/>
                            <a:gd name="T199" fmla="*/ 11372 h 2153"/>
                            <a:gd name="T200" fmla="+- 0 2483 2443"/>
                            <a:gd name="T201" fmla="*/ T200 w 1813"/>
                            <a:gd name="T202" fmla="+- 0 11450 9364"/>
                            <a:gd name="T203" fmla="*/ 11450 h 2153"/>
                            <a:gd name="T204" fmla="+- 0 2567 2443"/>
                            <a:gd name="T205" fmla="*/ T204 w 1813"/>
                            <a:gd name="T206" fmla="+- 0 11508 9364"/>
                            <a:gd name="T207" fmla="*/ 11508 h 2153"/>
                            <a:gd name="T208" fmla="+- 0 4129 2443"/>
                            <a:gd name="T209" fmla="*/ T208 w 1813"/>
                            <a:gd name="T210" fmla="+- 0 11510 9364"/>
                            <a:gd name="T211" fmla="*/ 11510 h 2153"/>
                            <a:gd name="T212" fmla="+- 0 4202 2443"/>
                            <a:gd name="T213" fmla="*/ T212 w 1813"/>
                            <a:gd name="T214" fmla="+- 0 11466 9364"/>
                            <a:gd name="T215" fmla="*/ 11466 h 2153"/>
                            <a:gd name="T216" fmla="+- 0 4247 2443"/>
                            <a:gd name="T217" fmla="*/ T216 w 1813"/>
                            <a:gd name="T218" fmla="+- 0 11394 9364"/>
                            <a:gd name="T219" fmla="*/ 11394 h 21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1813" h="2153">
                              <a:moveTo>
                                <a:pt x="1756" y="1160"/>
                              </a:moveTo>
                              <a:lnTo>
                                <a:pt x="1756" y="1148"/>
                              </a:lnTo>
                              <a:lnTo>
                                <a:pt x="1754" y="1136"/>
                              </a:lnTo>
                              <a:lnTo>
                                <a:pt x="1751" y="1124"/>
                              </a:lnTo>
                              <a:lnTo>
                                <a:pt x="1747" y="1114"/>
                              </a:lnTo>
                              <a:lnTo>
                                <a:pt x="1741" y="1102"/>
                              </a:lnTo>
                              <a:lnTo>
                                <a:pt x="1735" y="1092"/>
                              </a:lnTo>
                              <a:lnTo>
                                <a:pt x="1728" y="1084"/>
                              </a:lnTo>
                              <a:lnTo>
                                <a:pt x="1728" y="1160"/>
                              </a:lnTo>
                              <a:lnTo>
                                <a:pt x="1728" y="1976"/>
                              </a:lnTo>
                              <a:lnTo>
                                <a:pt x="1728" y="1982"/>
                              </a:lnTo>
                              <a:lnTo>
                                <a:pt x="1727" y="1990"/>
                              </a:lnTo>
                              <a:lnTo>
                                <a:pt x="1724" y="2000"/>
                              </a:lnTo>
                              <a:lnTo>
                                <a:pt x="1722" y="2008"/>
                              </a:lnTo>
                              <a:lnTo>
                                <a:pt x="1718" y="2018"/>
                              </a:lnTo>
                              <a:lnTo>
                                <a:pt x="1714" y="2024"/>
                              </a:lnTo>
                              <a:lnTo>
                                <a:pt x="1708" y="2032"/>
                              </a:lnTo>
                              <a:lnTo>
                                <a:pt x="1702" y="2038"/>
                              </a:lnTo>
                              <a:lnTo>
                                <a:pt x="1695" y="2046"/>
                              </a:lnTo>
                              <a:lnTo>
                                <a:pt x="1689" y="2050"/>
                              </a:lnTo>
                              <a:lnTo>
                                <a:pt x="1681" y="2056"/>
                              </a:lnTo>
                              <a:lnTo>
                                <a:pt x="1673" y="2060"/>
                              </a:lnTo>
                              <a:lnTo>
                                <a:pt x="1664" y="2064"/>
                              </a:lnTo>
                              <a:lnTo>
                                <a:pt x="1656" y="2066"/>
                              </a:lnTo>
                              <a:lnTo>
                                <a:pt x="1646" y="2068"/>
                              </a:lnTo>
                              <a:lnTo>
                                <a:pt x="171" y="2068"/>
                              </a:lnTo>
                              <a:lnTo>
                                <a:pt x="163" y="2066"/>
                              </a:lnTo>
                              <a:lnTo>
                                <a:pt x="153" y="2064"/>
                              </a:lnTo>
                              <a:lnTo>
                                <a:pt x="145" y="2062"/>
                              </a:lnTo>
                              <a:lnTo>
                                <a:pt x="136" y="2058"/>
                              </a:lnTo>
                              <a:lnTo>
                                <a:pt x="129" y="2054"/>
                              </a:lnTo>
                              <a:lnTo>
                                <a:pt x="121" y="2048"/>
                              </a:lnTo>
                              <a:lnTo>
                                <a:pt x="114" y="2042"/>
                              </a:lnTo>
                              <a:lnTo>
                                <a:pt x="108" y="2036"/>
                              </a:lnTo>
                              <a:lnTo>
                                <a:pt x="102" y="2028"/>
                              </a:lnTo>
                              <a:lnTo>
                                <a:pt x="98" y="2020"/>
                              </a:lnTo>
                              <a:lnTo>
                                <a:pt x="93" y="2012"/>
                              </a:lnTo>
                              <a:lnTo>
                                <a:pt x="90" y="2004"/>
                              </a:lnTo>
                              <a:lnTo>
                                <a:pt x="88" y="1996"/>
                              </a:lnTo>
                              <a:lnTo>
                                <a:pt x="86" y="1986"/>
                              </a:lnTo>
                              <a:lnTo>
                                <a:pt x="85" y="1976"/>
                              </a:lnTo>
                              <a:lnTo>
                                <a:pt x="85" y="1160"/>
                              </a:lnTo>
                              <a:lnTo>
                                <a:pt x="86" y="1154"/>
                              </a:lnTo>
                              <a:lnTo>
                                <a:pt x="87" y="1144"/>
                              </a:lnTo>
                              <a:lnTo>
                                <a:pt x="89" y="1136"/>
                              </a:lnTo>
                              <a:lnTo>
                                <a:pt x="92" y="1126"/>
                              </a:lnTo>
                              <a:lnTo>
                                <a:pt x="96" y="1118"/>
                              </a:lnTo>
                              <a:lnTo>
                                <a:pt x="100" y="1110"/>
                              </a:lnTo>
                              <a:lnTo>
                                <a:pt x="105" y="1104"/>
                              </a:lnTo>
                              <a:lnTo>
                                <a:pt x="111" y="1096"/>
                              </a:lnTo>
                              <a:lnTo>
                                <a:pt x="118" y="1090"/>
                              </a:lnTo>
                              <a:lnTo>
                                <a:pt x="125" y="1084"/>
                              </a:lnTo>
                              <a:lnTo>
                                <a:pt x="133" y="1080"/>
                              </a:lnTo>
                              <a:lnTo>
                                <a:pt x="141" y="1076"/>
                              </a:lnTo>
                              <a:lnTo>
                                <a:pt x="149" y="1072"/>
                              </a:lnTo>
                              <a:lnTo>
                                <a:pt x="168" y="1068"/>
                              </a:lnTo>
                              <a:lnTo>
                                <a:pt x="1642" y="1068"/>
                              </a:lnTo>
                              <a:lnTo>
                                <a:pt x="1651" y="1070"/>
                              </a:lnTo>
                              <a:lnTo>
                                <a:pt x="1660" y="1072"/>
                              </a:lnTo>
                              <a:lnTo>
                                <a:pt x="1669" y="1074"/>
                              </a:lnTo>
                              <a:lnTo>
                                <a:pt x="1677" y="1078"/>
                              </a:lnTo>
                              <a:lnTo>
                                <a:pt x="1685" y="1082"/>
                              </a:lnTo>
                              <a:lnTo>
                                <a:pt x="1692" y="1088"/>
                              </a:lnTo>
                              <a:lnTo>
                                <a:pt x="1706" y="1100"/>
                              </a:lnTo>
                              <a:lnTo>
                                <a:pt x="1711" y="1108"/>
                              </a:lnTo>
                              <a:lnTo>
                                <a:pt x="1716" y="1116"/>
                              </a:lnTo>
                              <a:lnTo>
                                <a:pt x="1720" y="1122"/>
                              </a:lnTo>
                              <a:lnTo>
                                <a:pt x="1723" y="1132"/>
                              </a:lnTo>
                              <a:lnTo>
                                <a:pt x="1726" y="1140"/>
                              </a:lnTo>
                              <a:lnTo>
                                <a:pt x="1727" y="1150"/>
                              </a:lnTo>
                              <a:lnTo>
                                <a:pt x="1728" y="1160"/>
                              </a:lnTo>
                              <a:lnTo>
                                <a:pt x="1728" y="1084"/>
                              </a:lnTo>
                              <a:lnTo>
                                <a:pt x="1720" y="1074"/>
                              </a:lnTo>
                              <a:lnTo>
                                <a:pt x="1714" y="1068"/>
                              </a:lnTo>
                              <a:lnTo>
                                <a:pt x="1711" y="1066"/>
                              </a:lnTo>
                              <a:lnTo>
                                <a:pt x="1702" y="1060"/>
                              </a:lnTo>
                              <a:lnTo>
                                <a:pt x="1692" y="1054"/>
                              </a:lnTo>
                              <a:lnTo>
                                <a:pt x="1681" y="1048"/>
                              </a:lnTo>
                              <a:lnTo>
                                <a:pt x="1670" y="1044"/>
                              </a:lnTo>
                              <a:lnTo>
                                <a:pt x="1646" y="1040"/>
                              </a:lnTo>
                              <a:lnTo>
                                <a:pt x="166" y="1040"/>
                              </a:lnTo>
                              <a:lnTo>
                                <a:pt x="142" y="1044"/>
                              </a:lnTo>
                              <a:lnTo>
                                <a:pt x="131" y="1050"/>
                              </a:lnTo>
                              <a:lnTo>
                                <a:pt x="120" y="1054"/>
                              </a:lnTo>
                              <a:lnTo>
                                <a:pt x="110" y="1060"/>
                              </a:lnTo>
                              <a:lnTo>
                                <a:pt x="101" y="1068"/>
                              </a:lnTo>
                              <a:lnTo>
                                <a:pt x="92" y="1076"/>
                              </a:lnTo>
                              <a:lnTo>
                                <a:pt x="84" y="1084"/>
                              </a:lnTo>
                              <a:lnTo>
                                <a:pt x="78" y="1094"/>
                              </a:lnTo>
                              <a:lnTo>
                                <a:pt x="71" y="1104"/>
                              </a:lnTo>
                              <a:lnTo>
                                <a:pt x="66" y="1114"/>
                              </a:lnTo>
                              <a:lnTo>
                                <a:pt x="62" y="1126"/>
                              </a:lnTo>
                              <a:lnTo>
                                <a:pt x="59" y="1138"/>
                              </a:lnTo>
                              <a:lnTo>
                                <a:pt x="58" y="1150"/>
                              </a:lnTo>
                              <a:lnTo>
                                <a:pt x="57" y="1160"/>
                              </a:lnTo>
                              <a:lnTo>
                                <a:pt x="57" y="1976"/>
                              </a:lnTo>
                              <a:lnTo>
                                <a:pt x="58" y="1988"/>
                              </a:lnTo>
                              <a:lnTo>
                                <a:pt x="60" y="2000"/>
                              </a:lnTo>
                              <a:lnTo>
                                <a:pt x="63" y="2012"/>
                              </a:lnTo>
                              <a:lnTo>
                                <a:pt x="67" y="2022"/>
                              </a:lnTo>
                              <a:lnTo>
                                <a:pt x="72" y="2032"/>
                              </a:lnTo>
                              <a:lnTo>
                                <a:pt x="78" y="2042"/>
                              </a:lnTo>
                              <a:lnTo>
                                <a:pt x="85" y="2052"/>
                              </a:lnTo>
                              <a:lnTo>
                                <a:pt x="93" y="2062"/>
                              </a:lnTo>
                              <a:lnTo>
                                <a:pt x="102" y="2068"/>
                              </a:lnTo>
                              <a:lnTo>
                                <a:pt x="112" y="2076"/>
                              </a:lnTo>
                              <a:lnTo>
                                <a:pt x="122" y="2082"/>
                              </a:lnTo>
                              <a:lnTo>
                                <a:pt x="132" y="2088"/>
                              </a:lnTo>
                              <a:lnTo>
                                <a:pt x="144" y="2090"/>
                              </a:lnTo>
                              <a:lnTo>
                                <a:pt x="155" y="2094"/>
                              </a:lnTo>
                              <a:lnTo>
                                <a:pt x="167" y="2096"/>
                              </a:lnTo>
                              <a:lnTo>
                                <a:pt x="1647" y="2096"/>
                              </a:lnTo>
                              <a:lnTo>
                                <a:pt x="1660" y="2094"/>
                              </a:lnTo>
                              <a:lnTo>
                                <a:pt x="1682" y="2086"/>
                              </a:lnTo>
                              <a:lnTo>
                                <a:pt x="1693" y="2082"/>
                              </a:lnTo>
                              <a:lnTo>
                                <a:pt x="1703" y="2076"/>
                              </a:lnTo>
                              <a:lnTo>
                                <a:pt x="1712" y="2068"/>
                              </a:lnTo>
                              <a:lnTo>
                                <a:pt x="1721" y="2060"/>
                              </a:lnTo>
                              <a:lnTo>
                                <a:pt x="1729" y="2052"/>
                              </a:lnTo>
                              <a:lnTo>
                                <a:pt x="1736" y="2042"/>
                              </a:lnTo>
                              <a:lnTo>
                                <a:pt x="1742" y="2032"/>
                              </a:lnTo>
                              <a:lnTo>
                                <a:pt x="1747" y="2020"/>
                              </a:lnTo>
                              <a:lnTo>
                                <a:pt x="1751" y="2010"/>
                              </a:lnTo>
                              <a:lnTo>
                                <a:pt x="1754" y="1998"/>
                              </a:lnTo>
                              <a:lnTo>
                                <a:pt x="1756" y="1986"/>
                              </a:lnTo>
                              <a:lnTo>
                                <a:pt x="1756" y="1976"/>
                              </a:lnTo>
                              <a:lnTo>
                                <a:pt x="1756" y="1160"/>
                              </a:lnTo>
                              <a:close/>
                              <a:moveTo>
                                <a:pt x="1813" y="1160"/>
                              </a:moveTo>
                              <a:lnTo>
                                <a:pt x="1812" y="1146"/>
                              </a:lnTo>
                              <a:lnTo>
                                <a:pt x="1810" y="1128"/>
                              </a:lnTo>
                              <a:lnTo>
                                <a:pt x="1806" y="1110"/>
                              </a:lnTo>
                              <a:lnTo>
                                <a:pt x="1800" y="1094"/>
                              </a:lnTo>
                              <a:lnTo>
                                <a:pt x="1792" y="1078"/>
                              </a:lnTo>
                              <a:lnTo>
                                <a:pt x="1785" y="1066"/>
                              </a:lnTo>
                              <a:lnTo>
                                <a:pt x="1785" y="1160"/>
                              </a:lnTo>
                              <a:lnTo>
                                <a:pt x="1785" y="1976"/>
                              </a:lnTo>
                              <a:lnTo>
                                <a:pt x="1784" y="1990"/>
                              </a:lnTo>
                              <a:lnTo>
                                <a:pt x="1782" y="2006"/>
                              </a:lnTo>
                              <a:lnTo>
                                <a:pt x="1778" y="2020"/>
                              </a:lnTo>
                              <a:lnTo>
                                <a:pt x="1773" y="2034"/>
                              </a:lnTo>
                              <a:lnTo>
                                <a:pt x="1766" y="2046"/>
                              </a:lnTo>
                              <a:lnTo>
                                <a:pt x="1759" y="2058"/>
                              </a:lnTo>
                              <a:lnTo>
                                <a:pt x="1750" y="2070"/>
                              </a:lnTo>
                              <a:lnTo>
                                <a:pt x="1740" y="2082"/>
                              </a:lnTo>
                              <a:lnTo>
                                <a:pt x="1730" y="2090"/>
                              </a:lnTo>
                              <a:lnTo>
                                <a:pt x="1718" y="2100"/>
                              </a:lnTo>
                              <a:lnTo>
                                <a:pt x="1705" y="2106"/>
                              </a:lnTo>
                              <a:lnTo>
                                <a:pt x="1692" y="2114"/>
                              </a:lnTo>
                              <a:lnTo>
                                <a:pt x="1678" y="2118"/>
                              </a:lnTo>
                              <a:lnTo>
                                <a:pt x="1664" y="2122"/>
                              </a:lnTo>
                              <a:lnTo>
                                <a:pt x="1649" y="2124"/>
                              </a:lnTo>
                              <a:lnTo>
                                <a:pt x="163" y="2124"/>
                              </a:lnTo>
                              <a:lnTo>
                                <a:pt x="148" y="2122"/>
                              </a:lnTo>
                              <a:lnTo>
                                <a:pt x="134" y="2118"/>
                              </a:lnTo>
                              <a:lnTo>
                                <a:pt x="120" y="2112"/>
                              </a:lnTo>
                              <a:lnTo>
                                <a:pt x="107" y="2106"/>
                              </a:lnTo>
                              <a:lnTo>
                                <a:pt x="95" y="2098"/>
                              </a:lnTo>
                              <a:lnTo>
                                <a:pt x="83" y="2090"/>
                              </a:lnTo>
                              <a:lnTo>
                                <a:pt x="72" y="2080"/>
                              </a:lnTo>
                              <a:lnTo>
                                <a:pt x="63" y="2070"/>
                              </a:lnTo>
                              <a:lnTo>
                                <a:pt x="54" y="2058"/>
                              </a:lnTo>
                              <a:lnTo>
                                <a:pt x="46" y="2046"/>
                              </a:lnTo>
                              <a:lnTo>
                                <a:pt x="40" y="2032"/>
                              </a:lnTo>
                              <a:lnTo>
                                <a:pt x="35" y="2018"/>
                              </a:lnTo>
                              <a:lnTo>
                                <a:pt x="32" y="2004"/>
                              </a:lnTo>
                              <a:lnTo>
                                <a:pt x="29" y="1988"/>
                              </a:lnTo>
                              <a:lnTo>
                                <a:pt x="29" y="1976"/>
                              </a:lnTo>
                              <a:lnTo>
                                <a:pt x="29" y="1160"/>
                              </a:lnTo>
                              <a:lnTo>
                                <a:pt x="30" y="1146"/>
                              </a:lnTo>
                              <a:lnTo>
                                <a:pt x="32" y="1130"/>
                              </a:lnTo>
                              <a:lnTo>
                                <a:pt x="36" y="1116"/>
                              </a:lnTo>
                              <a:lnTo>
                                <a:pt x="41" y="1102"/>
                              </a:lnTo>
                              <a:lnTo>
                                <a:pt x="47" y="1090"/>
                              </a:lnTo>
                              <a:lnTo>
                                <a:pt x="55" y="1076"/>
                              </a:lnTo>
                              <a:lnTo>
                                <a:pt x="63" y="1066"/>
                              </a:lnTo>
                              <a:lnTo>
                                <a:pt x="73" y="1054"/>
                              </a:lnTo>
                              <a:lnTo>
                                <a:pt x="84" y="1044"/>
                              </a:lnTo>
                              <a:lnTo>
                                <a:pt x="96" y="1036"/>
                              </a:lnTo>
                              <a:lnTo>
                                <a:pt x="108" y="1028"/>
                              </a:lnTo>
                              <a:lnTo>
                                <a:pt x="121" y="1022"/>
                              </a:lnTo>
                              <a:lnTo>
                                <a:pt x="150" y="1014"/>
                              </a:lnTo>
                              <a:lnTo>
                                <a:pt x="179" y="1010"/>
                              </a:lnTo>
                              <a:lnTo>
                                <a:pt x="1635" y="1010"/>
                              </a:lnTo>
                              <a:lnTo>
                                <a:pt x="1665" y="1014"/>
                              </a:lnTo>
                              <a:lnTo>
                                <a:pt x="1680" y="1018"/>
                              </a:lnTo>
                              <a:lnTo>
                                <a:pt x="1707" y="1030"/>
                              </a:lnTo>
                              <a:lnTo>
                                <a:pt x="1719" y="1038"/>
                              </a:lnTo>
                              <a:lnTo>
                                <a:pt x="1731" y="1046"/>
                              </a:lnTo>
                              <a:lnTo>
                                <a:pt x="1741" y="1056"/>
                              </a:lnTo>
                              <a:lnTo>
                                <a:pt x="1751" y="1066"/>
                              </a:lnTo>
                              <a:lnTo>
                                <a:pt x="1760" y="1078"/>
                              </a:lnTo>
                              <a:lnTo>
                                <a:pt x="1767" y="1090"/>
                              </a:lnTo>
                              <a:lnTo>
                                <a:pt x="1773" y="1104"/>
                              </a:lnTo>
                              <a:lnTo>
                                <a:pt x="1778" y="1118"/>
                              </a:lnTo>
                              <a:lnTo>
                                <a:pt x="1782" y="1132"/>
                              </a:lnTo>
                              <a:lnTo>
                                <a:pt x="1784" y="1148"/>
                              </a:lnTo>
                              <a:lnTo>
                                <a:pt x="1785" y="1160"/>
                              </a:lnTo>
                              <a:lnTo>
                                <a:pt x="1785" y="1066"/>
                              </a:lnTo>
                              <a:lnTo>
                                <a:pt x="1784" y="1064"/>
                              </a:lnTo>
                              <a:lnTo>
                                <a:pt x="1773" y="1050"/>
                              </a:lnTo>
                              <a:lnTo>
                                <a:pt x="1762" y="1036"/>
                              </a:lnTo>
                              <a:lnTo>
                                <a:pt x="1750" y="1024"/>
                              </a:lnTo>
                              <a:lnTo>
                                <a:pt x="1736" y="1014"/>
                              </a:lnTo>
                              <a:lnTo>
                                <a:pt x="1729" y="1010"/>
                              </a:lnTo>
                              <a:lnTo>
                                <a:pt x="1721" y="1006"/>
                              </a:lnTo>
                              <a:lnTo>
                                <a:pt x="1705" y="998"/>
                              </a:lnTo>
                              <a:lnTo>
                                <a:pt x="1690" y="992"/>
                              </a:lnTo>
                              <a:lnTo>
                                <a:pt x="1672" y="986"/>
                              </a:lnTo>
                              <a:lnTo>
                                <a:pt x="1636" y="982"/>
                              </a:lnTo>
                              <a:lnTo>
                                <a:pt x="923" y="982"/>
                              </a:lnTo>
                              <a:lnTo>
                                <a:pt x="925" y="979"/>
                              </a:lnTo>
                              <a:lnTo>
                                <a:pt x="973" y="896"/>
                              </a:lnTo>
                              <a:lnTo>
                                <a:pt x="977" y="889"/>
                              </a:lnTo>
                              <a:lnTo>
                                <a:pt x="975" y="880"/>
                              </a:lnTo>
                              <a:lnTo>
                                <a:pt x="961" y="872"/>
                              </a:lnTo>
                              <a:lnTo>
                                <a:pt x="951" y="874"/>
                              </a:lnTo>
                              <a:lnTo>
                                <a:pt x="947" y="881"/>
                              </a:lnTo>
                              <a:lnTo>
                                <a:pt x="923" y="923"/>
                              </a:lnTo>
                              <a:lnTo>
                                <a:pt x="923" y="872"/>
                              </a:lnTo>
                              <a:lnTo>
                                <a:pt x="920" y="0"/>
                              </a:lnTo>
                              <a:lnTo>
                                <a:pt x="890" y="0"/>
                              </a:lnTo>
                              <a:lnTo>
                                <a:pt x="893" y="923"/>
                              </a:lnTo>
                              <a:lnTo>
                                <a:pt x="864" y="874"/>
                              </a:lnTo>
                              <a:lnTo>
                                <a:pt x="855" y="872"/>
                              </a:lnTo>
                              <a:lnTo>
                                <a:pt x="848" y="876"/>
                              </a:lnTo>
                              <a:lnTo>
                                <a:pt x="841" y="880"/>
                              </a:lnTo>
                              <a:lnTo>
                                <a:pt x="838" y="889"/>
                              </a:lnTo>
                              <a:lnTo>
                                <a:pt x="893" y="982"/>
                              </a:lnTo>
                              <a:lnTo>
                                <a:pt x="179" y="982"/>
                              </a:lnTo>
                              <a:lnTo>
                                <a:pt x="163" y="984"/>
                              </a:lnTo>
                              <a:lnTo>
                                <a:pt x="145" y="986"/>
                              </a:lnTo>
                              <a:lnTo>
                                <a:pt x="128" y="990"/>
                              </a:lnTo>
                              <a:lnTo>
                                <a:pt x="111" y="996"/>
                              </a:lnTo>
                              <a:lnTo>
                                <a:pt x="96" y="1004"/>
                              </a:lnTo>
                              <a:lnTo>
                                <a:pt x="81" y="1012"/>
                              </a:lnTo>
                              <a:lnTo>
                                <a:pt x="67" y="1022"/>
                              </a:lnTo>
                              <a:lnTo>
                                <a:pt x="54" y="1034"/>
                              </a:lnTo>
                              <a:lnTo>
                                <a:pt x="43" y="1046"/>
                              </a:lnTo>
                              <a:lnTo>
                                <a:pt x="32" y="1060"/>
                              </a:lnTo>
                              <a:lnTo>
                                <a:pt x="23" y="1074"/>
                              </a:lnTo>
                              <a:lnTo>
                                <a:pt x="15" y="1090"/>
                              </a:lnTo>
                              <a:lnTo>
                                <a:pt x="9" y="1106"/>
                              </a:lnTo>
                              <a:lnTo>
                                <a:pt x="4" y="1124"/>
                              </a:lnTo>
                              <a:lnTo>
                                <a:pt x="2" y="1142"/>
                              </a:lnTo>
                              <a:lnTo>
                                <a:pt x="0" y="1160"/>
                              </a:lnTo>
                              <a:lnTo>
                                <a:pt x="0" y="1976"/>
                              </a:lnTo>
                              <a:lnTo>
                                <a:pt x="1" y="1990"/>
                              </a:lnTo>
                              <a:lnTo>
                                <a:pt x="4" y="2008"/>
                              </a:lnTo>
                              <a:lnTo>
                                <a:pt x="8" y="2026"/>
                              </a:lnTo>
                              <a:lnTo>
                                <a:pt x="14" y="2042"/>
                              </a:lnTo>
                              <a:lnTo>
                                <a:pt x="21" y="2058"/>
                              </a:lnTo>
                              <a:lnTo>
                                <a:pt x="30" y="2072"/>
                              </a:lnTo>
                              <a:lnTo>
                                <a:pt x="40" y="2086"/>
                              </a:lnTo>
                              <a:lnTo>
                                <a:pt x="51" y="2100"/>
                              </a:lnTo>
                              <a:lnTo>
                                <a:pt x="64" y="2110"/>
                              </a:lnTo>
                              <a:lnTo>
                                <a:pt x="77" y="2122"/>
                              </a:lnTo>
                              <a:lnTo>
                                <a:pt x="107" y="2138"/>
                              </a:lnTo>
                              <a:lnTo>
                                <a:pt x="124" y="2144"/>
                              </a:lnTo>
                              <a:lnTo>
                                <a:pt x="141" y="2148"/>
                              </a:lnTo>
                              <a:lnTo>
                                <a:pt x="159" y="2152"/>
                              </a:lnTo>
                              <a:lnTo>
                                <a:pt x="1650" y="2152"/>
                              </a:lnTo>
                              <a:lnTo>
                                <a:pt x="1668" y="2150"/>
                              </a:lnTo>
                              <a:lnTo>
                                <a:pt x="1686" y="2146"/>
                              </a:lnTo>
                              <a:lnTo>
                                <a:pt x="1702" y="2140"/>
                              </a:lnTo>
                              <a:lnTo>
                                <a:pt x="1718" y="2132"/>
                              </a:lnTo>
                              <a:lnTo>
                                <a:pt x="1732" y="2124"/>
                              </a:lnTo>
                              <a:lnTo>
                                <a:pt x="1747" y="2114"/>
                              </a:lnTo>
                              <a:lnTo>
                                <a:pt x="1759" y="2102"/>
                              </a:lnTo>
                              <a:lnTo>
                                <a:pt x="1771" y="2090"/>
                              </a:lnTo>
                              <a:lnTo>
                                <a:pt x="1781" y="2076"/>
                              </a:lnTo>
                              <a:lnTo>
                                <a:pt x="1791" y="2060"/>
                              </a:lnTo>
                              <a:lnTo>
                                <a:pt x="1798" y="2046"/>
                              </a:lnTo>
                              <a:lnTo>
                                <a:pt x="1804" y="2030"/>
                              </a:lnTo>
                              <a:lnTo>
                                <a:pt x="1809" y="2012"/>
                              </a:lnTo>
                              <a:lnTo>
                                <a:pt x="1812" y="1994"/>
                              </a:lnTo>
                              <a:lnTo>
                                <a:pt x="1813" y="1976"/>
                              </a:lnTo>
                              <a:lnTo>
                                <a:pt x="1813" y="116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0C1672" id="AutoShape 215" o:spid="_x0000_s1026" style="position:absolute;margin-left:93.75pt;margin-top:418.9pt;width:90.65pt;height:107.65pt;z-index: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13,2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" path="m1756,1160r,-12l1754,1136r-3,-12l1747,1114r-6,-12l1735,1092r-7,-8l1728,1160r,816l1728,1982r-1,8l1724,2000r-2,8l1718,2018r-4,6l1708,2032r-6,6l1695,2046r-6,4l1681,2056r-8,4l1664,2064r-8,2l1646,2068r-1475,l163,2066r-10,-2l145,2062r-9,-4l129,2054r-8,-6l114,2042r-6,-6l102,2028r-4,-8l93,2012r-3,-8l88,1996r-2,-10l85,1976r,-816l86,1154r1,-10l89,1136r3,-10l96,1118r4,-8l105,1104r6,-8l118,1090r7,-6l133,1080r8,-4l149,1072r19,-4l1642,1068r9,2l1660,1072r9,2l1677,1078r8,4l1692,1088r14,12l1711,1108r5,8l1720,1122r3,10l1726,1140r1,10l1728,1160r,-76l1720,1074r-6,-6l1711,1066r-9,-6l1692,1054r-11,-6l1670,1044r-24,-4l166,1040r-24,4l131,1050r-11,4l110,1060r-9,8l92,1076r-8,8l78,1094r-7,10l66,1114r-4,12l59,1138r-1,12l57,1160r,816l58,1988r2,12l63,2012r4,10l72,2032r6,10l85,2052r8,10l102,2068r10,8l122,2082r10,6l144,2090r11,4l167,2096r1480,l1660,2094r22,-8l1693,2082r10,-6l1712,2068r9,-8l1729,2052r7,-10l1742,2032r5,-12l1751,2010r3,-12l1756,1986r,-10l1756,1160xm1813,1160r-1,-14l1810,1128r-4,-18l1800,1094r-8,-16l1785,1066r,94l1785,1976r-1,14l1782,2006r-4,14l1773,2034r-7,12l1759,2058r-9,12l1740,2082r-10,8l1718,2100r-13,6l1692,2114r-14,4l1664,2122r-15,2l163,2124r-15,-2l134,2118r-14,-6l107,2106r-12,-8l83,2090,72,2080r-9,-10l54,2058r-8,-12l40,2032r-5,-14l32,2004r-3,-16l29,1976r,-816l30,1146r2,-16l36,1116r5,-14l47,1090r8,-14l63,1066r10,-12l84,1044r12,-8l108,1028r13,-6l150,1014r29,-4l1635,1010r30,4l1680,1018r27,12l1719,1038r12,8l1741,1056r10,10l1760,1078r7,12l1773,1104r5,14l1782,1132r2,16l1785,1160r,-94l1784,1064r-11,-14l1762,1036r-12,-12l1736,1014r-7,-4l1721,1006r-16,-8l1690,992r-18,-6l1636,982r-713,l925,979r48,-83l977,889r-2,-9l961,872r-10,2l947,881r-24,42l923,872,920,,890,r3,923l864,874r-9,-2l848,876r-7,4l838,889r55,93l179,982r-16,2l145,986r-17,4l111,996r-15,8l81,1012r-14,10l54,1034r-11,12l32,1060r-9,14l15,1090r-6,16l4,1124r-2,18l,1160r,816l1,1990r3,18l8,2026r6,16l21,2058r9,14l40,2086r11,14l64,2110r13,12l107,2138r17,6l141,2148r18,4l1650,2152r18,-2l1686,2146r16,-6l1718,2132r14,-8l1747,2114r12,-12l1771,2090r10,-14l1791,2060r7,-14l1804,2030r5,-18l1812,1994r1,-18l1813,1160xe" fillcolor="black" stroked="f">
                <v:path arrowok="t" o:connecttype="custom" o:connectlocs="1109345,6653530;1097280,6682740;1093470,7221220;1076325,7245350;1051560,7258050;92075,7255510;68580,7239000;55880,7213600;55245,6672580;66675,6647180;89535,6629400;1054100,6626860;1083310,6644640;1096010,6670040;1088390,6624320;1060450,6609080;76200,6615430;49530,6640830;36830,6676390;40005,7223760;59055,7255510;91440,7273290;1068070,7270750;1097915,7249160;1113790,7214870;1150620,6673850;1133475,6623050;1129030,7228840;1104900,7268210;1065530,7291070;85090,7291070;45720,7266940;22225,7227570;19050,6673850;34925,6629400;68580,6598920;1057275,6590030;1105535,6616700;1129030,6656070;1132840,6621780;1097915,6587490;1038860,6569710;619125,6504940;586105,6532245;548640,6501130;567055,6569710;70485,6578600;27305,6610350;2540,6659880;2540,7221220;25400,7270750;78740,7307580;1070610,7308850;1116965,7280910;1145540,7235190" o:connectangles="0,0,0,0,0,0,0,0,0,0,0,0,0,0,0,0,0,0,0,0,0,0,0,0,0,0,0,0,0,0,0,0,0,0,0,0,0,0,0,0,0,0,0,0,0,0,0,0,0,0,0,0,0,0,0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4F55476" wp14:editId="2D49BA11">
                <wp:simplePos x="0" y="0"/>
                <wp:positionH relativeFrom="column">
                  <wp:posOffset>2371725</wp:posOffset>
                </wp:positionH>
                <wp:positionV relativeFrom="paragraph">
                  <wp:posOffset>5330825</wp:posOffset>
                </wp:positionV>
                <wp:extent cx="1151255" cy="1367155"/>
                <wp:effectExtent l="0" t="0" r="0" b="4445"/>
                <wp:wrapNone/>
                <wp:docPr id="5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1255" cy="1367155"/>
                        </a:xfrm>
                        <a:custGeom>
                          <a:avLst/>
                          <a:gdLst>
                            <a:gd name="T0" fmla="+- 0 4190 2443"/>
                            <a:gd name="T1" fmla="*/ T0 w 1813"/>
                            <a:gd name="T2" fmla="+- 0 10478 9364"/>
                            <a:gd name="T3" fmla="*/ 10478 h 2153"/>
                            <a:gd name="T4" fmla="+- 0 4171 2443"/>
                            <a:gd name="T5" fmla="*/ T4 w 1813"/>
                            <a:gd name="T6" fmla="+- 0 10524 9364"/>
                            <a:gd name="T7" fmla="*/ 10524 h 2153"/>
                            <a:gd name="T8" fmla="+- 0 4165 2443"/>
                            <a:gd name="T9" fmla="*/ T8 w 1813"/>
                            <a:gd name="T10" fmla="+- 0 11372 9364"/>
                            <a:gd name="T11" fmla="*/ 11372 h 2153"/>
                            <a:gd name="T12" fmla="+- 0 4138 2443"/>
                            <a:gd name="T13" fmla="*/ T12 w 1813"/>
                            <a:gd name="T14" fmla="+- 0 11410 9364"/>
                            <a:gd name="T15" fmla="*/ 11410 h 2153"/>
                            <a:gd name="T16" fmla="+- 0 4099 2443"/>
                            <a:gd name="T17" fmla="*/ T16 w 1813"/>
                            <a:gd name="T18" fmla="+- 0 11430 9364"/>
                            <a:gd name="T19" fmla="*/ 11430 h 2153"/>
                            <a:gd name="T20" fmla="+- 0 2588 2443"/>
                            <a:gd name="T21" fmla="*/ T20 w 1813"/>
                            <a:gd name="T22" fmla="+- 0 11426 9364"/>
                            <a:gd name="T23" fmla="*/ 11426 h 2153"/>
                            <a:gd name="T24" fmla="+- 0 2551 2443"/>
                            <a:gd name="T25" fmla="*/ T24 w 1813"/>
                            <a:gd name="T26" fmla="+- 0 11400 9364"/>
                            <a:gd name="T27" fmla="*/ 11400 h 2153"/>
                            <a:gd name="T28" fmla="+- 0 2531 2443"/>
                            <a:gd name="T29" fmla="*/ T28 w 1813"/>
                            <a:gd name="T30" fmla="+- 0 11360 9364"/>
                            <a:gd name="T31" fmla="*/ 11360 h 2153"/>
                            <a:gd name="T32" fmla="+- 0 2530 2443"/>
                            <a:gd name="T33" fmla="*/ T32 w 1813"/>
                            <a:gd name="T34" fmla="+- 0 10508 9364"/>
                            <a:gd name="T35" fmla="*/ 10508 h 2153"/>
                            <a:gd name="T36" fmla="+- 0 2548 2443"/>
                            <a:gd name="T37" fmla="*/ T36 w 1813"/>
                            <a:gd name="T38" fmla="+- 0 10468 9364"/>
                            <a:gd name="T39" fmla="*/ 10468 h 2153"/>
                            <a:gd name="T40" fmla="+- 0 2584 2443"/>
                            <a:gd name="T41" fmla="*/ T40 w 1813"/>
                            <a:gd name="T42" fmla="+- 0 10440 9364"/>
                            <a:gd name="T43" fmla="*/ 10440 h 2153"/>
                            <a:gd name="T44" fmla="+- 0 4103 2443"/>
                            <a:gd name="T45" fmla="*/ T44 w 1813"/>
                            <a:gd name="T46" fmla="+- 0 10436 9364"/>
                            <a:gd name="T47" fmla="*/ 10436 h 2153"/>
                            <a:gd name="T48" fmla="+- 0 4149 2443"/>
                            <a:gd name="T49" fmla="*/ T48 w 1813"/>
                            <a:gd name="T50" fmla="+- 0 10464 9364"/>
                            <a:gd name="T51" fmla="*/ 10464 h 2153"/>
                            <a:gd name="T52" fmla="+- 0 4169 2443"/>
                            <a:gd name="T53" fmla="*/ T52 w 1813"/>
                            <a:gd name="T54" fmla="+- 0 10504 9364"/>
                            <a:gd name="T55" fmla="*/ 10504 h 2153"/>
                            <a:gd name="T56" fmla="+- 0 4157 2443"/>
                            <a:gd name="T57" fmla="*/ T56 w 1813"/>
                            <a:gd name="T58" fmla="+- 0 10432 9364"/>
                            <a:gd name="T59" fmla="*/ 10432 h 2153"/>
                            <a:gd name="T60" fmla="+- 0 4113 2443"/>
                            <a:gd name="T61" fmla="*/ T60 w 1813"/>
                            <a:gd name="T62" fmla="+- 0 10408 9364"/>
                            <a:gd name="T63" fmla="*/ 10408 h 2153"/>
                            <a:gd name="T64" fmla="+- 0 2563 2443"/>
                            <a:gd name="T65" fmla="*/ T64 w 1813"/>
                            <a:gd name="T66" fmla="+- 0 10418 9364"/>
                            <a:gd name="T67" fmla="*/ 10418 h 2153"/>
                            <a:gd name="T68" fmla="+- 0 2521 2443"/>
                            <a:gd name="T69" fmla="*/ T68 w 1813"/>
                            <a:gd name="T70" fmla="+- 0 10458 9364"/>
                            <a:gd name="T71" fmla="*/ 10458 h 2153"/>
                            <a:gd name="T72" fmla="+- 0 2501 2443"/>
                            <a:gd name="T73" fmla="*/ T72 w 1813"/>
                            <a:gd name="T74" fmla="+- 0 10514 9364"/>
                            <a:gd name="T75" fmla="*/ 10514 h 2153"/>
                            <a:gd name="T76" fmla="+- 0 2506 2443"/>
                            <a:gd name="T77" fmla="*/ T76 w 1813"/>
                            <a:gd name="T78" fmla="+- 0 11376 9364"/>
                            <a:gd name="T79" fmla="*/ 11376 h 2153"/>
                            <a:gd name="T80" fmla="+- 0 2536 2443"/>
                            <a:gd name="T81" fmla="*/ T80 w 1813"/>
                            <a:gd name="T82" fmla="+- 0 11426 9364"/>
                            <a:gd name="T83" fmla="*/ 11426 h 2153"/>
                            <a:gd name="T84" fmla="+- 0 2587 2443"/>
                            <a:gd name="T85" fmla="*/ T84 w 1813"/>
                            <a:gd name="T86" fmla="+- 0 11454 9364"/>
                            <a:gd name="T87" fmla="*/ 11454 h 2153"/>
                            <a:gd name="T88" fmla="+- 0 4125 2443"/>
                            <a:gd name="T89" fmla="*/ T88 w 1813"/>
                            <a:gd name="T90" fmla="+- 0 11450 9364"/>
                            <a:gd name="T91" fmla="*/ 11450 h 2153"/>
                            <a:gd name="T92" fmla="+- 0 4172 2443"/>
                            <a:gd name="T93" fmla="*/ T92 w 1813"/>
                            <a:gd name="T94" fmla="+- 0 11416 9364"/>
                            <a:gd name="T95" fmla="*/ 11416 h 2153"/>
                            <a:gd name="T96" fmla="+- 0 4197 2443"/>
                            <a:gd name="T97" fmla="*/ T96 w 1813"/>
                            <a:gd name="T98" fmla="+- 0 11362 9364"/>
                            <a:gd name="T99" fmla="*/ 11362 h 2153"/>
                            <a:gd name="T100" fmla="+- 0 4255 2443"/>
                            <a:gd name="T101" fmla="*/ T100 w 1813"/>
                            <a:gd name="T102" fmla="+- 0 10510 9364"/>
                            <a:gd name="T103" fmla="*/ 10510 h 2153"/>
                            <a:gd name="T104" fmla="+- 0 4228 2443"/>
                            <a:gd name="T105" fmla="*/ T104 w 1813"/>
                            <a:gd name="T106" fmla="+- 0 10430 9364"/>
                            <a:gd name="T107" fmla="*/ 10430 h 2153"/>
                            <a:gd name="T108" fmla="+- 0 4221 2443"/>
                            <a:gd name="T109" fmla="*/ T108 w 1813"/>
                            <a:gd name="T110" fmla="+- 0 11384 9364"/>
                            <a:gd name="T111" fmla="*/ 11384 h 2153"/>
                            <a:gd name="T112" fmla="+- 0 4183 2443"/>
                            <a:gd name="T113" fmla="*/ T112 w 1813"/>
                            <a:gd name="T114" fmla="+- 0 11446 9364"/>
                            <a:gd name="T115" fmla="*/ 11446 h 2153"/>
                            <a:gd name="T116" fmla="+- 0 4121 2443"/>
                            <a:gd name="T117" fmla="*/ T116 w 1813"/>
                            <a:gd name="T118" fmla="+- 0 11482 9364"/>
                            <a:gd name="T119" fmla="*/ 11482 h 2153"/>
                            <a:gd name="T120" fmla="+- 0 2577 2443"/>
                            <a:gd name="T121" fmla="*/ T120 w 1813"/>
                            <a:gd name="T122" fmla="+- 0 11482 9364"/>
                            <a:gd name="T123" fmla="*/ 11482 h 2153"/>
                            <a:gd name="T124" fmla="+- 0 2515 2443"/>
                            <a:gd name="T125" fmla="*/ T124 w 1813"/>
                            <a:gd name="T126" fmla="+- 0 11444 9364"/>
                            <a:gd name="T127" fmla="*/ 11444 h 2153"/>
                            <a:gd name="T128" fmla="+- 0 2478 2443"/>
                            <a:gd name="T129" fmla="*/ T128 w 1813"/>
                            <a:gd name="T130" fmla="+- 0 11382 9364"/>
                            <a:gd name="T131" fmla="*/ 11382 h 2153"/>
                            <a:gd name="T132" fmla="+- 0 2473 2443"/>
                            <a:gd name="T133" fmla="*/ T132 w 1813"/>
                            <a:gd name="T134" fmla="+- 0 10510 9364"/>
                            <a:gd name="T135" fmla="*/ 10510 h 2153"/>
                            <a:gd name="T136" fmla="+- 0 2498 2443"/>
                            <a:gd name="T137" fmla="*/ T136 w 1813"/>
                            <a:gd name="T138" fmla="+- 0 10440 9364"/>
                            <a:gd name="T139" fmla="*/ 10440 h 2153"/>
                            <a:gd name="T140" fmla="+- 0 2551 2443"/>
                            <a:gd name="T141" fmla="*/ T140 w 1813"/>
                            <a:gd name="T142" fmla="+- 0 10392 9364"/>
                            <a:gd name="T143" fmla="*/ 10392 h 2153"/>
                            <a:gd name="T144" fmla="+- 0 4108 2443"/>
                            <a:gd name="T145" fmla="*/ T144 w 1813"/>
                            <a:gd name="T146" fmla="+- 0 10378 9364"/>
                            <a:gd name="T147" fmla="*/ 10378 h 2153"/>
                            <a:gd name="T148" fmla="+- 0 4184 2443"/>
                            <a:gd name="T149" fmla="*/ T148 w 1813"/>
                            <a:gd name="T150" fmla="+- 0 10420 9364"/>
                            <a:gd name="T151" fmla="*/ 10420 h 2153"/>
                            <a:gd name="T152" fmla="+- 0 4221 2443"/>
                            <a:gd name="T153" fmla="*/ T152 w 1813"/>
                            <a:gd name="T154" fmla="+- 0 10482 9364"/>
                            <a:gd name="T155" fmla="*/ 10482 h 2153"/>
                            <a:gd name="T156" fmla="+- 0 4227 2443"/>
                            <a:gd name="T157" fmla="*/ T156 w 1813"/>
                            <a:gd name="T158" fmla="+- 0 10428 9364"/>
                            <a:gd name="T159" fmla="*/ 10428 h 2153"/>
                            <a:gd name="T160" fmla="+- 0 4172 2443"/>
                            <a:gd name="T161" fmla="*/ T160 w 1813"/>
                            <a:gd name="T162" fmla="+- 0 10374 9364"/>
                            <a:gd name="T163" fmla="*/ 10374 h 2153"/>
                            <a:gd name="T164" fmla="+- 0 4079 2443"/>
                            <a:gd name="T165" fmla="*/ T164 w 1813"/>
                            <a:gd name="T166" fmla="+- 0 10346 9364"/>
                            <a:gd name="T167" fmla="*/ 10346 h 2153"/>
                            <a:gd name="T168" fmla="+- 0 3418 2443"/>
                            <a:gd name="T169" fmla="*/ T168 w 1813"/>
                            <a:gd name="T170" fmla="+- 0 10244 9364"/>
                            <a:gd name="T171" fmla="*/ 10244 h 2153"/>
                            <a:gd name="T172" fmla="+- 0 3366 2443"/>
                            <a:gd name="T173" fmla="*/ T172 w 1813"/>
                            <a:gd name="T174" fmla="+- 0 10287 9364"/>
                            <a:gd name="T175" fmla="*/ 10287 h 2153"/>
                            <a:gd name="T176" fmla="+- 0 3307 2443"/>
                            <a:gd name="T177" fmla="*/ T176 w 1813"/>
                            <a:gd name="T178" fmla="+- 0 10238 9364"/>
                            <a:gd name="T179" fmla="*/ 10238 h 2153"/>
                            <a:gd name="T180" fmla="+- 0 3336 2443"/>
                            <a:gd name="T181" fmla="*/ T180 w 1813"/>
                            <a:gd name="T182" fmla="+- 0 10346 9364"/>
                            <a:gd name="T183" fmla="*/ 10346 h 2153"/>
                            <a:gd name="T184" fmla="+- 0 2554 2443"/>
                            <a:gd name="T185" fmla="*/ T184 w 1813"/>
                            <a:gd name="T186" fmla="+- 0 10360 9364"/>
                            <a:gd name="T187" fmla="*/ 10360 h 2153"/>
                            <a:gd name="T188" fmla="+- 0 2486 2443"/>
                            <a:gd name="T189" fmla="*/ T188 w 1813"/>
                            <a:gd name="T190" fmla="+- 0 10410 9364"/>
                            <a:gd name="T191" fmla="*/ 10410 h 2153"/>
                            <a:gd name="T192" fmla="+- 0 2447 2443"/>
                            <a:gd name="T193" fmla="*/ T192 w 1813"/>
                            <a:gd name="T194" fmla="+- 0 10488 9364"/>
                            <a:gd name="T195" fmla="*/ 10488 h 2153"/>
                            <a:gd name="T196" fmla="+- 0 2447 2443"/>
                            <a:gd name="T197" fmla="*/ T196 w 1813"/>
                            <a:gd name="T198" fmla="+- 0 11372 9364"/>
                            <a:gd name="T199" fmla="*/ 11372 h 2153"/>
                            <a:gd name="T200" fmla="+- 0 2483 2443"/>
                            <a:gd name="T201" fmla="*/ T200 w 1813"/>
                            <a:gd name="T202" fmla="+- 0 11450 9364"/>
                            <a:gd name="T203" fmla="*/ 11450 h 2153"/>
                            <a:gd name="T204" fmla="+- 0 2567 2443"/>
                            <a:gd name="T205" fmla="*/ T204 w 1813"/>
                            <a:gd name="T206" fmla="+- 0 11508 9364"/>
                            <a:gd name="T207" fmla="*/ 11508 h 2153"/>
                            <a:gd name="T208" fmla="+- 0 4129 2443"/>
                            <a:gd name="T209" fmla="*/ T208 w 1813"/>
                            <a:gd name="T210" fmla="+- 0 11510 9364"/>
                            <a:gd name="T211" fmla="*/ 11510 h 2153"/>
                            <a:gd name="T212" fmla="+- 0 4202 2443"/>
                            <a:gd name="T213" fmla="*/ T212 w 1813"/>
                            <a:gd name="T214" fmla="+- 0 11466 9364"/>
                            <a:gd name="T215" fmla="*/ 11466 h 2153"/>
                            <a:gd name="T216" fmla="+- 0 4247 2443"/>
                            <a:gd name="T217" fmla="*/ T216 w 1813"/>
                            <a:gd name="T218" fmla="+- 0 11394 9364"/>
                            <a:gd name="T219" fmla="*/ 11394 h 21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1813" h="2153">
                              <a:moveTo>
                                <a:pt x="1756" y="1160"/>
                              </a:moveTo>
                              <a:lnTo>
                                <a:pt x="1756" y="1148"/>
                              </a:lnTo>
                              <a:lnTo>
                                <a:pt x="1754" y="1136"/>
                              </a:lnTo>
                              <a:lnTo>
                                <a:pt x="1751" y="1124"/>
                              </a:lnTo>
                              <a:lnTo>
                                <a:pt x="1747" y="1114"/>
                              </a:lnTo>
                              <a:lnTo>
                                <a:pt x="1741" y="1102"/>
                              </a:lnTo>
                              <a:lnTo>
                                <a:pt x="1735" y="1092"/>
                              </a:lnTo>
                              <a:lnTo>
                                <a:pt x="1728" y="1084"/>
                              </a:lnTo>
                              <a:lnTo>
                                <a:pt x="1728" y="1160"/>
                              </a:lnTo>
                              <a:lnTo>
                                <a:pt x="1728" y="1976"/>
                              </a:lnTo>
                              <a:lnTo>
                                <a:pt x="1728" y="1982"/>
                              </a:lnTo>
                              <a:lnTo>
                                <a:pt x="1727" y="1990"/>
                              </a:lnTo>
                              <a:lnTo>
                                <a:pt x="1724" y="2000"/>
                              </a:lnTo>
                              <a:lnTo>
                                <a:pt x="1722" y="2008"/>
                              </a:lnTo>
                              <a:lnTo>
                                <a:pt x="1718" y="2018"/>
                              </a:lnTo>
                              <a:lnTo>
                                <a:pt x="1714" y="2024"/>
                              </a:lnTo>
                              <a:lnTo>
                                <a:pt x="1708" y="2032"/>
                              </a:lnTo>
                              <a:lnTo>
                                <a:pt x="1702" y="2038"/>
                              </a:lnTo>
                              <a:lnTo>
                                <a:pt x="1695" y="2046"/>
                              </a:lnTo>
                              <a:lnTo>
                                <a:pt x="1689" y="2050"/>
                              </a:lnTo>
                              <a:lnTo>
                                <a:pt x="1681" y="2056"/>
                              </a:lnTo>
                              <a:lnTo>
                                <a:pt x="1673" y="2060"/>
                              </a:lnTo>
                              <a:lnTo>
                                <a:pt x="1664" y="2064"/>
                              </a:lnTo>
                              <a:lnTo>
                                <a:pt x="1656" y="2066"/>
                              </a:lnTo>
                              <a:lnTo>
                                <a:pt x="1646" y="2068"/>
                              </a:lnTo>
                              <a:lnTo>
                                <a:pt x="171" y="2068"/>
                              </a:lnTo>
                              <a:lnTo>
                                <a:pt x="163" y="2066"/>
                              </a:lnTo>
                              <a:lnTo>
                                <a:pt x="153" y="2064"/>
                              </a:lnTo>
                              <a:lnTo>
                                <a:pt x="145" y="2062"/>
                              </a:lnTo>
                              <a:lnTo>
                                <a:pt x="136" y="2058"/>
                              </a:lnTo>
                              <a:lnTo>
                                <a:pt x="129" y="2054"/>
                              </a:lnTo>
                              <a:lnTo>
                                <a:pt x="121" y="2048"/>
                              </a:lnTo>
                              <a:lnTo>
                                <a:pt x="114" y="2042"/>
                              </a:lnTo>
                              <a:lnTo>
                                <a:pt x="108" y="2036"/>
                              </a:lnTo>
                              <a:lnTo>
                                <a:pt x="102" y="2028"/>
                              </a:lnTo>
                              <a:lnTo>
                                <a:pt x="98" y="2020"/>
                              </a:lnTo>
                              <a:lnTo>
                                <a:pt x="93" y="2012"/>
                              </a:lnTo>
                              <a:lnTo>
                                <a:pt x="90" y="2004"/>
                              </a:lnTo>
                              <a:lnTo>
                                <a:pt x="88" y="1996"/>
                              </a:lnTo>
                              <a:lnTo>
                                <a:pt x="86" y="1986"/>
                              </a:lnTo>
                              <a:lnTo>
                                <a:pt x="85" y="1976"/>
                              </a:lnTo>
                              <a:lnTo>
                                <a:pt x="85" y="1160"/>
                              </a:lnTo>
                              <a:lnTo>
                                <a:pt x="86" y="1154"/>
                              </a:lnTo>
                              <a:lnTo>
                                <a:pt x="87" y="1144"/>
                              </a:lnTo>
                              <a:lnTo>
                                <a:pt x="89" y="1136"/>
                              </a:lnTo>
                              <a:lnTo>
                                <a:pt x="92" y="1126"/>
                              </a:lnTo>
                              <a:lnTo>
                                <a:pt x="96" y="1118"/>
                              </a:lnTo>
                              <a:lnTo>
                                <a:pt x="100" y="1110"/>
                              </a:lnTo>
                              <a:lnTo>
                                <a:pt x="105" y="1104"/>
                              </a:lnTo>
                              <a:lnTo>
                                <a:pt x="111" y="1096"/>
                              </a:lnTo>
                              <a:lnTo>
                                <a:pt x="118" y="1090"/>
                              </a:lnTo>
                              <a:lnTo>
                                <a:pt x="125" y="1084"/>
                              </a:lnTo>
                              <a:lnTo>
                                <a:pt x="133" y="1080"/>
                              </a:lnTo>
                              <a:lnTo>
                                <a:pt x="141" y="1076"/>
                              </a:lnTo>
                              <a:lnTo>
                                <a:pt x="149" y="1072"/>
                              </a:lnTo>
                              <a:lnTo>
                                <a:pt x="168" y="1068"/>
                              </a:lnTo>
                              <a:lnTo>
                                <a:pt x="1642" y="1068"/>
                              </a:lnTo>
                              <a:lnTo>
                                <a:pt x="1651" y="1070"/>
                              </a:lnTo>
                              <a:lnTo>
                                <a:pt x="1660" y="1072"/>
                              </a:lnTo>
                              <a:lnTo>
                                <a:pt x="1669" y="1074"/>
                              </a:lnTo>
                              <a:lnTo>
                                <a:pt x="1677" y="1078"/>
                              </a:lnTo>
                              <a:lnTo>
                                <a:pt x="1685" y="1082"/>
                              </a:lnTo>
                              <a:lnTo>
                                <a:pt x="1692" y="1088"/>
                              </a:lnTo>
                              <a:lnTo>
                                <a:pt x="1706" y="1100"/>
                              </a:lnTo>
                              <a:lnTo>
                                <a:pt x="1711" y="1108"/>
                              </a:lnTo>
                              <a:lnTo>
                                <a:pt x="1716" y="1116"/>
                              </a:lnTo>
                              <a:lnTo>
                                <a:pt x="1720" y="1122"/>
                              </a:lnTo>
                              <a:lnTo>
                                <a:pt x="1723" y="1132"/>
                              </a:lnTo>
                              <a:lnTo>
                                <a:pt x="1726" y="1140"/>
                              </a:lnTo>
                              <a:lnTo>
                                <a:pt x="1727" y="1150"/>
                              </a:lnTo>
                              <a:lnTo>
                                <a:pt x="1728" y="1160"/>
                              </a:lnTo>
                              <a:lnTo>
                                <a:pt x="1728" y="1084"/>
                              </a:lnTo>
                              <a:lnTo>
                                <a:pt x="1720" y="1074"/>
                              </a:lnTo>
                              <a:lnTo>
                                <a:pt x="1714" y="1068"/>
                              </a:lnTo>
                              <a:lnTo>
                                <a:pt x="1711" y="1066"/>
                              </a:lnTo>
                              <a:lnTo>
                                <a:pt x="1702" y="1060"/>
                              </a:lnTo>
                              <a:lnTo>
                                <a:pt x="1692" y="1054"/>
                              </a:lnTo>
                              <a:lnTo>
                                <a:pt x="1681" y="1048"/>
                              </a:lnTo>
                              <a:lnTo>
                                <a:pt x="1670" y="1044"/>
                              </a:lnTo>
                              <a:lnTo>
                                <a:pt x="1646" y="1040"/>
                              </a:lnTo>
                              <a:lnTo>
                                <a:pt x="166" y="1040"/>
                              </a:lnTo>
                              <a:lnTo>
                                <a:pt x="142" y="1044"/>
                              </a:lnTo>
                              <a:lnTo>
                                <a:pt x="131" y="1050"/>
                              </a:lnTo>
                              <a:lnTo>
                                <a:pt x="120" y="1054"/>
                              </a:lnTo>
                              <a:lnTo>
                                <a:pt x="110" y="1060"/>
                              </a:lnTo>
                              <a:lnTo>
                                <a:pt x="101" y="1068"/>
                              </a:lnTo>
                              <a:lnTo>
                                <a:pt x="92" y="1076"/>
                              </a:lnTo>
                              <a:lnTo>
                                <a:pt x="84" y="1084"/>
                              </a:lnTo>
                              <a:lnTo>
                                <a:pt x="78" y="1094"/>
                              </a:lnTo>
                              <a:lnTo>
                                <a:pt x="71" y="1104"/>
                              </a:lnTo>
                              <a:lnTo>
                                <a:pt x="66" y="1114"/>
                              </a:lnTo>
                              <a:lnTo>
                                <a:pt x="62" y="1126"/>
                              </a:lnTo>
                              <a:lnTo>
                                <a:pt x="59" y="1138"/>
                              </a:lnTo>
                              <a:lnTo>
                                <a:pt x="58" y="1150"/>
                              </a:lnTo>
                              <a:lnTo>
                                <a:pt x="57" y="1160"/>
                              </a:lnTo>
                              <a:lnTo>
                                <a:pt x="57" y="1976"/>
                              </a:lnTo>
                              <a:lnTo>
                                <a:pt x="58" y="1988"/>
                              </a:lnTo>
                              <a:lnTo>
                                <a:pt x="60" y="2000"/>
                              </a:lnTo>
                              <a:lnTo>
                                <a:pt x="63" y="2012"/>
                              </a:lnTo>
                              <a:lnTo>
                                <a:pt x="67" y="2022"/>
                              </a:lnTo>
                              <a:lnTo>
                                <a:pt x="72" y="2032"/>
                              </a:lnTo>
                              <a:lnTo>
                                <a:pt x="78" y="2042"/>
                              </a:lnTo>
                              <a:lnTo>
                                <a:pt x="85" y="2052"/>
                              </a:lnTo>
                              <a:lnTo>
                                <a:pt x="93" y="2062"/>
                              </a:lnTo>
                              <a:lnTo>
                                <a:pt x="102" y="2068"/>
                              </a:lnTo>
                              <a:lnTo>
                                <a:pt x="112" y="2076"/>
                              </a:lnTo>
                              <a:lnTo>
                                <a:pt x="122" y="2082"/>
                              </a:lnTo>
                              <a:lnTo>
                                <a:pt x="132" y="2088"/>
                              </a:lnTo>
                              <a:lnTo>
                                <a:pt x="144" y="2090"/>
                              </a:lnTo>
                              <a:lnTo>
                                <a:pt x="155" y="2094"/>
                              </a:lnTo>
                              <a:lnTo>
                                <a:pt x="167" y="2096"/>
                              </a:lnTo>
                              <a:lnTo>
                                <a:pt x="1647" y="2096"/>
                              </a:lnTo>
                              <a:lnTo>
                                <a:pt x="1660" y="2094"/>
                              </a:lnTo>
                              <a:lnTo>
                                <a:pt x="1682" y="2086"/>
                              </a:lnTo>
                              <a:lnTo>
                                <a:pt x="1693" y="2082"/>
                              </a:lnTo>
                              <a:lnTo>
                                <a:pt x="1703" y="2076"/>
                              </a:lnTo>
                              <a:lnTo>
                                <a:pt x="1712" y="2068"/>
                              </a:lnTo>
                              <a:lnTo>
                                <a:pt x="1721" y="2060"/>
                              </a:lnTo>
                              <a:lnTo>
                                <a:pt x="1729" y="2052"/>
                              </a:lnTo>
                              <a:lnTo>
                                <a:pt x="1736" y="2042"/>
                              </a:lnTo>
                              <a:lnTo>
                                <a:pt x="1742" y="2032"/>
                              </a:lnTo>
                              <a:lnTo>
                                <a:pt x="1747" y="2020"/>
                              </a:lnTo>
                              <a:lnTo>
                                <a:pt x="1751" y="2010"/>
                              </a:lnTo>
                              <a:lnTo>
                                <a:pt x="1754" y="1998"/>
                              </a:lnTo>
                              <a:lnTo>
                                <a:pt x="1756" y="1986"/>
                              </a:lnTo>
                              <a:lnTo>
                                <a:pt x="1756" y="1976"/>
                              </a:lnTo>
                              <a:lnTo>
                                <a:pt x="1756" y="1160"/>
                              </a:lnTo>
                              <a:close/>
                              <a:moveTo>
                                <a:pt x="1813" y="1160"/>
                              </a:moveTo>
                              <a:lnTo>
                                <a:pt x="1812" y="1146"/>
                              </a:lnTo>
                              <a:lnTo>
                                <a:pt x="1810" y="1128"/>
                              </a:lnTo>
                              <a:lnTo>
                                <a:pt x="1806" y="1110"/>
                              </a:lnTo>
                              <a:lnTo>
                                <a:pt x="1800" y="1094"/>
                              </a:lnTo>
                              <a:lnTo>
                                <a:pt x="1792" y="1078"/>
                              </a:lnTo>
                              <a:lnTo>
                                <a:pt x="1785" y="1066"/>
                              </a:lnTo>
                              <a:lnTo>
                                <a:pt x="1785" y="1160"/>
                              </a:lnTo>
                              <a:lnTo>
                                <a:pt x="1785" y="1976"/>
                              </a:lnTo>
                              <a:lnTo>
                                <a:pt x="1784" y="1990"/>
                              </a:lnTo>
                              <a:lnTo>
                                <a:pt x="1782" y="2006"/>
                              </a:lnTo>
                              <a:lnTo>
                                <a:pt x="1778" y="2020"/>
                              </a:lnTo>
                              <a:lnTo>
                                <a:pt x="1773" y="2034"/>
                              </a:lnTo>
                              <a:lnTo>
                                <a:pt x="1766" y="2046"/>
                              </a:lnTo>
                              <a:lnTo>
                                <a:pt x="1759" y="2058"/>
                              </a:lnTo>
                              <a:lnTo>
                                <a:pt x="1750" y="2070"/>
                              </a:lnTo>
                              <a:lnTo>
                                <a:pt x="1740" y="2082"/>
                              </a:lnTo>
                              <a:lnTo>
                                <a:pt x="1730" y="2090"/>
                              </a:lnTo>
                              <a:lnTo>
                                <a:pt x="1718" y="2100"/>
                              </a:lnTo>
                              <a:lnTo>
                                <a:pt x="1705" y="2106"/>
                              </a:lnTo>
                              <a:lnTo>
                                <a:pt x="1692" y="2114"/>
                              </a:lnTo>
                              <a:lnTo>
                                <a:pt x="1678" y="2118"/>
                              </a:lnTo>
                              <a:lnTo>
                                <a:pt x="1664" y="2122"/>
                              </a:lnTo>
                              <a:lnTo>
                                <a:pt x="1649" y="2124"/>
                              </a:lnTo>
                              <a:lnTo>
                                <a:pt x="163" y="2124"/>
                              </a:lnTo>
                              <a:lnTo>
                                <a:pt x="148" y="2122"/>
                              </a:lnTo>
                              <a:lnTo>
                                <a:pt x="134" y="2118"/>
                              </a:lnTo>
                              <a:lnTo>
                                <a:pt x="120" y="2112"/>
                              </a:lnTo>
                              <a:lnTo>
                                <a:pt x="107" y="2106"/>
                              </a:lnTo>
                              <a:lnTo>
                                <a:pt x="95" y="2098"/>
                              </a:lnTo>
                              <a:lnTo>
                                <a:pt x="83" y="2090"/>
                              </a:lnTo>
                              <a:lnTo>
                                <a:pt x="72" y="2080"/>
                              </a:lnTo>
                              <a:lnTo>
                                <a:pt x="63" y="2070"/>
                              </a:lnTo>
                              <a:lnTo>
                                <a:pt x="54" y="2058"/>
                              </a:lnTo>
                              <a:lnTo>
                                <a:pt x="46" y="2046"/>
                              </a:lnTo>
                              <a:lnTo>
                                <a:pt x="40" y="2032"/>
                              </a:lnTo>
                              <a:lnTo>
                                <a:pt x="35" y="2018"/>
                              </a:lnTo>
                              <a:lnTo>
                                <a:pt x="32" y="2004"/>
                              </a:lnTo>
                              <a:lnTo>
                                <a:pt x="29" y="1988"/>
                              </a:lnTo>
                              <a:lnTo>
                                <a:pt x="29" y="1976"/>
                              </a:lnTo>
                              <a:lnTo>
                                <a:pt x="29" y="1160"/>
                              </a:lnTo>
                              <a:lnTo>
                                <a:pt x="30" y="1146"/>
                              </a:lnTo>
                              <a:lnTo>
                                <a:pt x="32" y="1130"/>
                              </a:lnTo>
                              <a:lnTo>
                                <a:pt x="36" y="1116"/>
                              </a:lnTo>
                              <a:lnTo>
                                <a:pt x="41" y="1102"/>
                              </a:lnTo>
                              <a:lnTo>
                                <a:pt x="47" y="1090"/>
                              </a:lnTo>
                              <a:lnTo>
                                <a:pt x="55" y="1076"/>
                              </a:lnTo>
                              <a:lnTo>
                                <a:pt x="63" y="1066"/>
                              </a:lnTo>
                              <a:lnTo>
                                <a:pt x="73" y="1054"/>
                              </a:lnTo>
                              <a:lnTo>
                                <a:pt x="84" y="1044"/>
                              </a:lnTo>
                              <a:lnTo>
                                <a:pt x="96" y="1036"/>
                              </a:lnTo>
                              <a:lnTo>
                                <a:pt x="108" y="1028"/>
                              </a:lnTo>
                              <a:lnTo>
                                <a:pt x="121" y="1022"/>
                              </a:lnTo>
                              <a:lnTo>
                                <a:pt x="150" y="1014"/>
                              </a:lnTo>
                              <a:lnTo>
                                <a:pt x="179" y="1010"/>
                              </a:lnTo>
                              <a:lnTo>
                                <a:pt x="1635" y="1010"/>
                              </a:lnTo>
                              <a:lnTo>
                                <a:pt x="1665" y="1014"/>
                              </a:lnTo>
                              <a:lnTo>
                                <a:pt x="1680" y="1018"/>
                              </a:lnTo>
                              <a:lnTo>
                                <a:pt x="1707" y="1030"/>
                              </a:lnTo>
                              <a:lnTo>
                                <a:pt x="1719" y="1038"/>
                              </a:lnTo>
                              <a:lnTo>
                                <a:pt x="1731" y="1046"/>
                              </a:lnTo>
                              <a:lnTo>
                                <a:pt x="1741" y="1056"/>
                              </a:lnTo>
                              <a:lnTo>
                                <a:pt x="1751" y="1066"/>
                              </a:lnTo>
                              <a:lnTo>
                                <a:pt x="1760" y="1078"/>
                              </a:lnTo>
                              <a:lnTo>
                                <a:pt x="1767" y="1090"/>
                              </a:lnTo>
                              <a:lnTo>
                                <a:pt x="1773" y="1104"/>
                              </a:lnTo>
                              <a:lnTo>
                                <a:pt x="1778" y="1118"/>
                              </a:lnTo>
                              <a:lnTo>
                                <a:pt x="1782" y="1132"/>
                              </a:lnTo>
                              <a:lnTo>
                                <a:pt x="1784" y="1148"/>
                              </a:lnTo>
                              <a:lnTo>
                                <a:pt x="1785" y="1160"/>
                              </a:lnTo>
                              <a:lnTo>
                                <a:pt x="1785" y="1066"/>
                              </a:lnTo>
                              <a:lnTo>
                                <a:pt x="1784" y="1064"/>
                              </a:lnTo>
                              <a:lnTo>
                                <a:pt x="1773" y="1050"/>
                              </a:lnTo>
                              <a:lnTo>
                                <a:pt x="1762" y="1036"/>
                              </a:lnTo>
                              <a:lnTo>
                                <a:pt x="1750" y="1024"/>
                              </a:lnTo>
                              <a:lnTo>
                                <a:pt x="1736" y="1014"/>
                              </a:lnTo>
                              <a:lnTo>
                                <a:pt x="1729" y="1010"/>
                              </a:lnTo>
                              <a:lnTo>
                                <a:pt x="1721" y="1006"/>
                              </a:lnTo>
                              <a:lnTo>
                                <a:pt x="1705" y="998"/>
                              </a:lnTo>
                              <a:lnTo>
                                <a:pt x="1690" y="992"/>
                              </a:lnTo>
                              <a:lnTo>
                                <a:pt x="1672" y="986"/>
                              </a:lnTo>
                              <a:lnTo>
                                <a:pt x="1636" y="982"/>
                              </a:lnTo>
                              <a:lnTo>
                                <a:pt x="923" y="982"/>
                              </a:lnTo>
                              <a:lnTo>
                                <a:pt x="925" y="979"/>
                              </a:lnTo>
                              <a:lnTo>
                                <a:pt x="973" y="896"/>
                              </a:lnTo>
                              <a:lnTo>
                                <a:pt x="977" y="889"/>
                              </a:lnTo>
                              <a:lnTo>
                                <a:pt x="975" y="880"/>
                              </a:lnTo>
                              <a:lnTo>
                                <a:pt x="961" y="872"/>
                              </a:lnTo>
                              <a:lnTo>
                                <a:pt x="951" y="874"/>
                              </a:lnTo>
                              <a:lnTo>
                                <a:pt x="947" y="881"/>
                              </a:lnTo>
                              <a:lnTo>
                                <a:pt x="923" y="923"/>
                              </a:lnTo>
                              <a:lnTo>
                                <a:pt x="923" y="872"/>
                              </a:lnTo>
                              <a:lnTo>
                                <a:pt x="920" y="0"/>
                              </a:lnTo>
                              <a:lnTo>
                                <a:pt x="890" y="0"/>
                              </a:lnTo>
                              <a:lnTo>
                                <a:pt x="893" y="923"/>
                              </a:lnTo>
                              <a:lnTo>
                                <a:pt x="864" y="874"/>
                              </a:lnTo>
                              <a:lnTo>
                                <a:pt x="855" y="872"/>
                              </a:lnTo>
                              <a:lnTo>
                                <a:pt x="848" y="876"/>
                              </a:lnTo>
                              <a:lnTo>
                                <a:pt x="841" y="880"/>
                              </a:lnTo>
                              <a:lnTo>
                                <a:pt x="838" y="889"/>
                              </a:lnTo>
                              <a:lnTo>
                                <a:pt x="893" y="982"/>
                              </a:lnTo>
                              <a:lnTo>
                                <a:pt x="179" y="982"/>
                              </a:lnTo>
                              <a:lnTo>
                                <a:pt x="163" y="984"/>
                              </a:lnTo>
                              <a:lnTo>
                                <a:pt x="145" y="986"/>
                              </a:lnTo>
                              <a:lnTo>
                                <a:pt x="128" y="990"/>
                              </a:lnTo>
                              <a:lnTo>
                                <a:pt x="111" y="996"/>
                              </a:lnTo>
                              <a:lnTo>
                                <a:pt x="96" y="1004"/>
                              </a:lnTo>
                              <a:lnTo>
                                <a:pt x="81" y="1012"/>
                              </a:lnTo>
                              <a:lnTo>
                                <a:pt x="67" y="1022"/>
                              </a:lnTo>
                              <a:lnTo>
                                <a:pt x="54" y="1034"/>
                              </a:lnTo>
                              <a:lnTo>
                                <a:pt x="43" y="1046"/>
                              </a:lnTo>
                              <a:lnTo>
                                <a:pt x="32" y="1060"/>
                              </a:lnTo>
                              <a:lnTo>
                                <a:pt x="23" y="1074"/>
                              </a:lnTo>
                              <a:lnTo>
                                <a:pt x="15" y="1090"/>
                              </a:lnTo>
                              <a:lnTo>
                                <a:pt x="9" y="1106"/>
                              </a:lnTo>
                              <a:lnTo>
                                <a:pt x="4" y="1124"/>
                              </a:lnTo>
                              <a:lnTo>
                                <a:pt x="2" y="1142"/>
                              </a:lnTo>
                              <a:lnTo>
                                <a:pt x="0" y="1160"/>
                              </a:lnTo>
                              <a:lnTo>
                                <a:pt x="0" y="1976"/>
                              </a:lnTo>
                              <a:lnTo>
                                <a:pt x="1" y="1990"/>
                              </a:lnTo>
                              <a:lnTo>
                                <a:pt x="4" y="2008"/>
                              </a:lnTo>
                              <a:lnTo>
                                <a:pt x="8" y="2026"/>
                              </a:lnTo>
                              <a:lnTo>
                                <a:pt x="14" y="2042"/>
                              </a:lnTo>
                              <a:lnTo>
                                <a:pt x="21" y="2058"/>
                              </a:lnTo>
                              <a:lnTo>
                                <a:pt x="30" y="2072"/>
                              </a:lnTo>
                              <a:lnTo>
                                <a:pt x="40" y="2086"/>
                              </a:lnTo>
                              <a:lnTo>
                                <a:pt x="51" y="2100"/>
                              </a:lnTo>
                              <a:lnTo>
                                <a:pt x="64" y="2110"/>
                              </a:lnTo>
                              <a:lnTo>
                                <a:pt x="77" y="2122"/>
                              </a:lnTo>
                              <a:lnTo>
                                <a:pt x="107" y="2138"/>
                              </a:lnTo>
                              <a:lnTo>
                                <a:pt x="124" y="2144"/>
                              </a:lnTo>
                              <a:lnTo>
                                <a:pt x="141" y="2148"/>
                              </a:lnTo>
                              <a:lnTo>
                                <a:pt x="159" y="2152"/>
                              </a:lnTo>
                              <a:lnTo>
                                <a:pt x="1650" y="2152"/>
                              </a:lnTo>
                              <a:lnTo>
                                <a:pt x="1668" y="2150"/>
                              </a:lnTo>
                              <a:lnTo>
                                <a:pt x="1686" y="2146"/>
                              </a:lnTo>
                              <a:lnTo>
                                <a:pt x="1702" y="2140"/>
                              </a:lnTo>
                              <a:lnTo>
                                <a:pt x="1718" y="2132"/>
                              </a:lnTo>
                              <a:lnTo>
                                <a:pt x="1732" y="2124"/>
                              </a:lnTo>
                              <a:lnTo>
                                <a:pt x="1747" y="2114"/>
                              </a:lnTo>
                              <a:lnTo>
                                <a:pt x="1759" y="2102"/>
                              </a:lnTo>
                              <a:lnTo>
                                <a:pt x="1771" y="2090"/>
                              </a:lnTo>
                              <a:lnTo>
                                <a:pt x="1781" y="2076"/>
                              </a:lnTo>
                              <a:lnTo>
                                <a:pt x="1791" y="2060"/>
                              </a:lnTo>
                              <a:lnTo>
                                <a:pt x="1798" y="2046"/>
                              </a:lnTo>
                              <a:lnTo>
                                <a:pt x="1804" y="2030"/>
                              </a:lnTo>
                              <a:lnTo>
                                <a:pt x="1809" y="2012"/>
                              </a:lnTo>
                              <a:lnTo>
                                <a:pt x="1812" y="1994"/>
                              </a:lnTo>
                              <a:lnTo>
                                <a:pt x="1813" y="1976"/>
                              </a:lnTo>
                              <a:lnTo>
                                <a:pt x="1813" y="116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476FD8" id="AutoShape 215" o:spid="_x0000_s1026" style="position:absolute;margin-left:186.75pt;margin-top:419.75pt;width:90.65pt;height:107.6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13,2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" path="m1756,1160r,-12l1754,1136r-3,-12l1747,1114r-6,-12l1735,1092r-7,-8l1728,1160r,816l1728,1982r-1,8l1724,2000r-2,8l1718,2018r-4,6l1708,2032r-6,6l1695,2046r-6,4l1681,2056r-8,4l1664,2064r-8,2l1646,2068r-1475,l163,2066r-10,-2l145,2062r-9,-4l129,2054r-8,-6l114,2042r-6,-6l102,2028r-4,-8l93,2012r-3,-8l88,1996r-2,-10l85,1976r,-816l86,1154r1,-10l89,1136r3,-10l96,1118r4,-8l105,1104r6,-8l118,1090r7,-6l133,1080r8,-4l149,1072r19,-4l1642,1068r9,2l1660,1072r9,2l1677,1078r8,4l1692,1088r14,12l1711,1108r5,8l1720,1122r3,10l1726,1140r1,10l1728,1160r,-76l1720,1074r-6,-6l1711,1066r-9,-6l1692,1054r-11,-6l1670,1044r-24,-4l166,1040r-24,4l131,1050r-11,4l110,1060r-9,8l92,1076r-8,8l78,1094r-7,10l66,1114r-4,12l59,1138r-1,12l57,1160r,816l58,1988r2,12l63,2012r4,10l72,2032r6,10l85,2052r8,10l102,2068r10,8l122,2082r10,6l144,2090r11,4l167,2096r1480,l1660,2094r22,-8l1693,2082r10,-6l1712,2068r9,-8l1729,2052r7,-10l1742,2032r5,-12l1751,2010r3,-12l1756,1986r,-10l1756,1160xm1813,1160r-1,-14l1810,1128r-4,-18l1800,1094r-8,-16l1785,1066r,94l1785,1976r-1,14l1782,2006r-4,14l1773,2034r-7,12l1759,2058r-9,12l1740,2082r-10,8l1718,2100r-13,6l1692,2114r-14,4l1664,2122r-15,2l163,2124r-15,-2l134,2118r-14,-6l107,2106r-12,-8l83,2090,72,2080r-9,-10l54,2058r-8,-12l40,2032r-5,-14l32,2004r-3,-16l29,1976r,-816l30,1146r2,-16l36,1116r5,-14l47,1090r8,-14l63,1066r10,-12l84,1044r12,-8l108,1028r13,-6l150,1014r29,-4l1635,1010r30,4l1680,1018r27,12l1719,1038r12,8l1741,1056r10,10l1760,1078r7,12l1773,1104r5,14l1782,1132r2,16l1785,1160r,-94l1784,1064r-11,-14l1762,1036r-12,-12l1736,1014r-7,-4l1721,1006r-16,-8l1690,992r-18,-6l1636,982r-713,l925,979r48,-83l977,889r-2,-9l961,872r-10,2l947,881r-24,42l923,872,920,,890,r3,923l864,874r-9,-2l848,876r-7,4l838,889r55,93l179,982r-16,2l145,986r-17,4l111,996r-15,8l81,1012r-14,10l54,1034r-11,12l32,1060r-9,14l15,1090r-6,16l4,1124r-2,18l,1160r,816l1,1990r3,18l8,2026r6,16l21,2058r9,14l40,2086r11,14l64,2110r13,12l107,2138r17,6l141,2148r18,4l1650,2152r18,-2l1686,2146r16,-6l1718,2132r14,-8l1747,2114r12,-12l1771,2090r10,-14l1791,2060r7,-14l1804,2030r5,-18l1812,1994r1,-18l1813,1160xe" fillcolor="black" stroked="f">
                <v:path arrowok="t" o:connecttype="custom" o:connectlocs="1109345,6653530;1097280,6682740;1093470,7221220;1076325,7245350;1051560,7258050;92075,7255510;68580,7239000;55880,7213600;55245,6672580;66675,6647180;89535,6629400;1054100,6626860;1083310,6644640;1096010,6670040;1088390,6624320;1060450,6609080;76200,6615430;49530,6640830;36830,6676390;40005,7223760;59055,7255510;91440,7273290;1068070,7270750;1097915,7249160;1113790,7214870;1150620,6673850;1133475,6623050;1129030,7228840;1104900,7268210;1065530,7291070;85090,7291070;45720,7266940;22225,7227570;19050,6673850;34925,6629400;68580,6598920;1057275,6590030;1105535,6616700;1129030,6656070;1132840,6621780;1097915,6587490;1038860,6569710;619125,6504940;586105,6532245;548640,6501130;567055,6569710;70485,6578600;27305,6610350;2540,6659880;2540,7221220;25400,7270750;78740,7307580;1070610,7308850;1116965,7280910;1145540,7235190" o:connectangles="0,0,0,0,0,0,0,0,0,0,0,0,0,0,0,0,0,0,0,0,0,0,0,0,0,0,0,0,0,0,0,0,0,0,0,0,0,0,0,0,0,0,0,0,0,0,0,0,0,0,0,0,0,0,0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FC25554" wp14:editId="0073EB0E">
                <wp:simplePos x="0" y="0"/>
                <wp:positionH relativeFrom="column">
                  <wp:posOffset>3562350</wp:posOffset>
                </wp:positionH>
                <wp:positionV relativeFrom="paragraph">
                  <wp:posOffset>5321300</wp:posOffset>
                </wp:positionV>
                <wp:extent cx="1151255" cy="1367155"/>
                <wp:effectExtent l="0" t="0" r="0" b="4445"/>
                <wp:wrapNone/>
                <wp:docPr id="7" name="AutoShape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51255" cy="1367155"/>
                        </a:xfrm>
                        <a:custGeom>
                          <a:avLst/>
                          <a:gdLst>
                            <a:gd name="T0" fmla="+- 0 4190 2443"/>
                            <a:gd name="T1" fmla="*/ T0 w 1813"/>
                            <a:gd name="T2" fmla="+- 0 10478 9364"/>
                            <a:gd name="T3" fmla="*/ 10478 h 2153"/>
                            <a:gd name="T4" fmla="+- 0 4171 2443"/>
                            <a:gd name="T5" fmla="*/ T4 w 1813"/>
                            <a:gd name="T6" fmla="+- 0 10524 9364"/>
                            <a:gd name="T7" fmla="*/ 10524 h 2153"/>
                            <a:gd name="T8" fmla="+- 0 4165 2443"/>
                            <a:gd name="T9" fmla="*/ T8 w 1813"/>
                            <a:gd name="T10" fmla="+- 0 11372 9364"/>
                            <a:gd name="T11" fmla="*/ 11372 h 2153"/>
                            <a:gd name="T12" fmla="+- 0 4138 2443"/>
                            <a:gd name="T13" fmla="*/ T12 w 1813"/>
                            <a:gd name="T14" fmla="+- 0 11410 9364"/>
                            <a:gd name="T15" fmla="*/ 11410 h 2153"/>
                            <a:gd name="T16" fmla="+- 0 4099 2443"/>
                            <a:gd name="T17" fmla="*/ T16 w 1813"/>
                            <a:gd name="T18" fmla="+- 0 11430 9364"/>
                            <a:gd name="T19" fmla="*/ 11430 h 2153"/>
                            <a:gd name="T20" fmla="+- 0 2588 2443"/>
                            <a:gd name="T21" fmla="*/ T20 w 1813"/>
                            <a:gd name="T22" fmla="+- 0 11426 9364"/>
                            <a:gd name="T23" fmla="*/ 11426 h 2153"/>
                            <a:gd name="T24" fmla="+- 0 2551 2443"/>
                            <a:gd name="T25" fmla="*/ T24 w 1813"/>
                            <a:gd name="T26" fmla="+- 0 11400 9364"/>
                            <a:gd name="T27" fmla="*/ 11400 h 2153"/>
                            <a:gd name="T28" fmla="+- 0 2531 2443"/>
                            <a:gd name="T29" fmla="*/ T28 w 1813"/>
                            <a:gd name="T30" fmla="+- 0 11360 9364"/>
                            <a:gd name="T31" fmla="*/ 11360 h 2153"/>
                            <a:gd name="T32" fmla="+- 0 2530 2443"/>
                            <a:gd name="T33" fmla="*/ T32 w 1813"/>
                            <a:gd name="T34" fmla="+- 0 10508 9364"/>
                            <a:gd name="T35" fmla="*/ 10508 h 2153"/>
                            <a:gd name="T36" fmla="+- 0 2548 2443"/>
                            <a:gd name="T37" fmla="*/ T36 w 1813"/>
                            <a:gd name="T38" fmla="+- 0 10468 9364"/>
                            <a:gd name="T39" fmla="*/ 10468 h 2153"/>
                            <a:gd name="T40" fmla="+- 0 2584 2443"/>
                            <a:gd name="T41" fmla="*/ T40 w 1813"/>
                            <a:gd name="T42" fmla="+- 0 10440 9364"/>
                            <a:gd name="T43" fmla="*/ 10440 h 2153"/>
                            <a:gd name="T44" fmla="+- 0 4103 2443"/>
                            <a:gd name="T45" fmla="*/ T44 w 1813"/>
                            <a:gd name="T46" fmla="+- 0 10436 9364"/>
                            <a:gd name="T47" fmla="*/ 10436 h 2153"/>
                            <a:gd name="T48" fmla="+- 0 4149 2443"/>
                            <a:gd name="T49" fmla="*/ T48 w 1813"/>
                            <a:gd name="T50" fmla="+- 0 10464 9364"/>
                            <a:gd name="T51" fmla="*/ 10464 h 2153"/>
                            <a:gd name="T52" fmla="+- 0 4169 2443"/>
                            <a:gd name="T53" fmla="*/ T52 w 1813"/>
                            <a:gd name="T54" fmla="+- 0 10504 9364"/>
                            <a:gd name="T55" fmla="*/ 10504 h 2153"/>
                            <a:gd name="T56" fmla="+- 0 4157 2443"/>
                            <a:gd name="T57" fmla="*/ T56 w 1813"/>
                            <a:gd name="T58" fmla="+- 0 10432 9364"/>
                            <a:gd name="T59" fmla="*/ 10432 h 2153"/>
                            <a:gd name="T60" fmla="+- 0 4113 2443"/>
                            <a:gd name="T61" fmla="*/ T60 w 1813"/>
                            <a:gd name="T62" fmla="+- 0 10408 9364"/>
                            <a:gd name="T63" fmla="*/ 10408 h 2153"/>
                            <a:gd name="T64" fmla="+- 0 2563 2443"/>
                            <a:gd name="T65" fmla="*/ T64 w 1813"/>
                            <a:gd name="T66" fmla="+- 0 10418 9364"/>
                            <a:gd name="T67" fmla="*/ 10418 h 2153"/>
                            <a:gd name="T68" fmla="+- 0 2521 2443"/>
                            <a:gd name="T69" fmla="*/ T68 w 1813"/>
                            <a:gd name="T70" fmla="+- 0 10458 9364"/>
                            <a:gd name="T71" fmla="*/ 10458 h 2153"/>
                            <a:gd name="T72" fmla="+- 0 2501 2443"/>
                            <a:gd name="T73" fmla="*/ T72 w 1813"/>
                            <a:gd name="T74" fmla="+- 0 10514 9364"/>
                            <a:gd name="T75" fmla="*/ 10514 h 2153"/>
                            <a:gd name="T76" fmla="+- 0 2506 2443"/>
                            <a:gd name="T77" fmla="*/ T76 w 1813"/>
                            <a:gd name="T78" fmla="+- 0 11376 9364"/>
                            <a:gd name="T79" fmla="*/ 11376 h 2153"/>
                            <a:gd name="T80" fmla="+- 0 2536 2443"/>
                            <a:gd name="T81" fmla="*/ T80 w 1813"/>
                            <a:gd name="T82" fmla="+- 0 11426 9364"/>
                            <a:gd name="T83" fmla="*/ 11426 h 2153"/>
                            <a:gd name="T84" fmla="+- 0 2587 2443"/>
                            <a:gd name="T85" fmla="*/ T84 w 1813"/>
                            <a:gd name="T86" fmla="+- 0 11454 9364"/>
                            <a:gd name="T87" fmla="*/ 11454 h 2153"/>
                            <a:gd name="T88" fmla="+- 0 4125 2443"/>
                            <a:gd name="T89" fmla="*/ T88 w 1813"/>
                            <a:gd name="T90" fmla="+- 0 11450 9364"/>
                            <a:gd name="T91" fmla="*/ 11450 h 2153"/>
                            <a:gd name="T92" fmla="+- 0 4172 2443"/>
                            <a:gd name="T93" fmla="*/ T92 w 1813"/>
                            <a:gd name="T94" fmla="+- 0 11416 9364"/>
                            <a:gd name="T95" fmla="*/ 11416 h 2153"/>
                            <a:gd name="T96" fmla="+- 0 4197 2443"/>
                            <a:gd name="T97" fmla="*/ T96 w 1813"/>
                            <a:gd name="T98" fmla="+- 0 11362 9364"/>
                            <a:gd name="T99" fmla="*/ 11362 h 2153"/>
                            <a:gd name="T100" fmla="+- 0 4255 2443"/>
                            <a:gd name="T101" fmla="*/ T100 w 1813"/>
                            <a:gd name="T102" fmla="+- 0 10510 9364"/>
                            <a:gd name="T103" fmla="*/ 10510 h 2153"/>
                            <a:gd name="T104" fmla="+- 0 4228 2443"/>
                            <a:gd name="T105" fmla="*/ T104 w 1813"/>
                            <a:gd name="T106" fmla="+- 0 10430 9364"/>
                            <a:gd name="T107" fmla="*/ 10430 h 2153"/>
                            <a:gd name="T108" fmla="+- 0 4221 2443"/>
                            <a:gd name="T109" fmla="*/ T108 w 1813"/>
                            <a:gd name="T110" fmla="+- 0 11384 9364"/>
                            <a:gd name="T111" fmla="*/ 11384 h 2153"/>
                            <a:gd name="T112" fmla="+- 0 4183 2443"/>
                            <a:gd name="T113" fmla="*/ T112 w 1813"/>
                            <a:gd name="T114" fmla="+- 0 11446 9364"/>
                            <a:gd name="T115" fmla="*/ 11446 h 2153"/>
                            <a:gd name="T116" fmla="+- 0 4121 2443"/>
                            <a:gd name="T117" fmla="*/ T116 w 1813"/>
                            <a:gd name="T118" fmla="+- 0 11482 9364"/>
                            <a:gd name="T119" fmla="*/ 11482 h 2153"/>
                            <a:gd name="T120" fmla="+- 0 2577 2443"/>
                            <a:gd name="T121" fmla="*/ T120 w 1813"/>
                            <a:gd name="T122" fmla="+- 0 11482 9364"/>
                            <a:gd name="T123" fmla="*/ 11482 h 2153"/>
                            <a:gd name="T124" fmla="+- 0 2515 2443"/>
                            <a:gd name="T125" fmla="*/ T124 w 1813"/>
                            <a:gd name="T126" fmla="+- 0 11444 9364"/>
                            <a:gd name="T127" fmla="*/ 11444 h 2153"/>
                            <a:gd name="T128" fmla="+- 0 2478 2443"/>
                            <a:gd name="T129" fmla="*/ T128 w 1813"/>
                            <a:gd name="T130" fmla="+- 0 11382 9364"/>
                            <a:gd name="T131" fmla="*/ 11382 h 2153"/>
                            <a:gd name="T132" fmla="+- 0 2473 2443"/>
                            <a:gd name="T133" fmla="*/ T132 w 1813"/>
                            <a:gd name="T134" fmla="+- 0 10510 9364"/>
                            <a:gd name="T135" fmla="*/ 10510 h 2153"/>
                            <a:gd name="T136" fmla="+- 0 2498 2443"/>
                            <a:gd name="T137" fmla="*/ T136 w 1813"/>
                            <a:gd name="T138" fmla="+- 0 10440 9364"/>
                            <a:gd name="T139" fmla="*/ 10440 h 2153"/>
                            <a:gd name="T140" fmla="+- 0 2551 2443"/>
                            <a:gd name="T141" fmla="*/ T140 w 1813"/>
                            <a:gd name="T142" fmla="+- 0 10392 9364"/>
                            <a:gd name="T143" fmla="*/ 10392 h 2153"/>
                            <a:gd name="T144" fmla="+- 0 4108 2443"/>
                            <a:gd name="T145" fmla="*/ T144 w 1813"/>
                            <a:gd name="T146" fmla="+- 0 10378 9364"/>
                            <a:gd name="T147" fmla="*/ 10378 h 2153"/>
                            <a:gd name="T148" fmla="+- 0 4184 2443"/>
                            <a:gd name="T149" fmla="*/ T148 w 1813"/>
                            <a:gd name="T150" fmla="+- 0 10420 9364"/>
                            <a:gd name="T151" fmla="*/ 10420 h 2153"/>
                            <a:gd name="T152" fmla="+- 0 4221 2443"/>
                            <a:gd name="T153" fmla="*/ T152 w 1813"/>
                            <a:gd name="T154" fmla="+- 0 10482 9364"/>
                            <a:gd name="T155" fmla="*/ 10482 h 2153"/>
                            <a:gd name="T156" fmla="+- 0 4227 2443"/>
                            <a:gd name="T157" fmla="*/ T156 w 1813"/>
                            <a:gd name="T158" fmla="+- 0 10428 9364"/>
                            <a:gd name="T159" fmla="*/ 10428 h 2153"/>
                            <a:gd name="T160" fmla="+- 0 4172 2443"/>
                            <a:gd name="T161" fmla="*/ T160 w 1813"/>
                            <a:gd name="T162" fmla="+- 0 10374 9364"/>
                            <a:gd name="T163" fmla="*/ 10374 h 2153"/>
                            <a:gd name="T164" fmla="+- 0 4079 2443"/>
                            <a:gd name="T165" fmla="*/ T164 w 1813"/>
                            <a:gd name="T166" fmla="+- 0 10346 9364"/>
                            <a:gd name="T167" fmla="*/ 10346 h 2153"/>
                            <a:gd name="T168" fmla="+- 0 3418 2443"/>
                            <a:gd name="T169" fmla="*/ T168 w 1813"/>
                            <a:gd name="T170" fmla="+- 0 10244 9364"/>
                            <a:gd name="T171" fmla="*/ 10244 h 2153"/>
                            <a:gd name="T172" fmla="+- 0 3366 2443"/>
                            <a:gd name="T173" fmla="*/ T172 w 1813"/>
                            <a:gd name="T174" fmla="+- 0 10287 9364"/>
                            <a:gd name="T175" fmla="*/ 10287 h 2153"/>
                            <a:gd name="T176" fmla="+- 0 3307 2443"/>
                            <a:gd name="T177" fmla="*/ T176 w 1813"/>
                            <a:gd name="T178" fmla="+- 0 10238 9364"/>
                            <a:gd name="T179" fmla="*/ 10238 h 2153"/>
                            <a:gd name="T180" fmla="+- 0 3336 2443"/>
                            <a:gd name="T181" fmla="*/ T180 w 1813"/>
                            <a:gd name="T182" fmla="+- 0 10346 9364"/>
                            <a:gd name="T183" fmla="*/ 10346 h 2153"/>
                            <a:gd name="T184" fmla="+- 0 2554 2443"/>
                            <a:gd name="T185" fmla="*/ T184 w 1813"/>
                            <a:gd name="T186" fmla="+- 0 10360 9364"/>
                            <a:gd name="T187" fmla="*/ 10360 h 2153"/>
                            <a:gd name="T188" fmla="+- 0 2486 2443"/>
                            <a:gd name="T189" fmla="*/ T188 w 1813"/>
                            <a:gd name="T190" fmla="+- 0 10410 9364"/>
                            <a:gd name="T191" fmla="*/ 10410 h 2153"/>
                            <a:gd name="T192" fmla="+- 0 2447 2443"/>
                            <a:gd name="T193" fmla="*/ T192 w 1813"/>
                            <a:gd name="T194" fmla="+- 0 10488 9364"/>
                            <a:gd name="T195" fmla="*/ 10488 h 2153"/>
                            <a:gd name="T196" fmla="+- 0 2447 2443"/>
                            <a:gd name="T197" fmla="*/ T196 w 1813"/>
                            <a:gd name="T198" fmla="+- 0 11372 9364"/>
                            <a:gd name="T199" fmla="*/ 11372 h 2153"/>
                            <a:gd name="T200" fmla="+- 0 2483 2443"/>
                            <a:gd name="T201" fmla="*/ T200 w 1813"/>
                            <a:gd name="T202" fmla="+- 0 11450 9364"/>
                            <a:gd name="T203" fmla="*/ 11450 h 2153"/>
                            <a:gd name="T204" fmla="+- 0 2567 2443"/>
                            <a:gd name="T205" fmla="*/ T204 w 1813"/>
                            <a:gd name="T206" fmla="+- 0 11508 9364"/>
                            <a:gd name="T207" fmla="*/ 11508 h 2153"/>
                            <a:gd name="T208" fmla="+- 0 4129 2443"/>
                            <a:gd name="T209" fmla="*/ T208 w 1813"/>
                            <a:gd name="T210" fmla="+- 0 11510 9364"/>
                            <a:gd name="T211" fmla="*/ 11510 h 2153"/>
                            <a:gd name="T212" fmla="+- 0 4202 2443"/>
                            <a:gd name="T213" fmla="*/ T212 w 1813"/>
                            <a:gd name="T214" fmla="+- 0 11466 9364"/>
                            <a:gd name="T215" fmla="*/ 11466 h 2153"/>
                            <a:gd name="T216" fmla="+- 0 4247 2443"/>
                            <a:gd name="T217" fmla="*/ T216 w 1813"/>
                            <a:gd name="T218" fmla="+- 0 11394 9364"/>
                            <a:gd name="T219" fmla="*/ 11394 h 2153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  <a:cxn ang="0">
                              <a:pos x="T73" y="T75"/>
                            </a:cxn>
                            <a:cxn ang="0">
                              <a:pos x="T77" y="T79"/>
                            </a:cxn>
                            <a:cxn ang="0">
                              <a:pos x="T81" y="T83"/>
                            </a:cxn>
                            <a:cxn ang="0">
                              <a:pos x="T85" y="T87"/>
                            </a:cxn>
                            <a:cxn ang="0">
                              <a:pos x="T89" y="T91"/>
                            </a:cxn>
                            <a:cxn ang="0">
                              <a:pos x="T93" y="T95"/>
                            </a:cxn>
                            <a:cxn ang="0">
                              <a:pos x="T97" y="T99"/>
                            </a:cxn>
                            <a:cxn ang="0">
                              <a:pos x="T101" y="T103"/>
                            </a:cxn>
                            <a:cxn ang="0">
                              <a:pos x="T105" y="T107"/>
                            </a:cxn>
                            <a:cxn ang="0">
                              <a:pos x="T109" y="T111"/>
                            </a:cxn>
                            <a:cxn ang="0">
                              <a:pos x="T113" y="T115"/>
                            </a:cxn>
                            <a:cxn ang="0">
                              <a:pos x="T117" y="T119"/>
                            </a:cxn>
                            <a:cxn ang="0">
                              <a:pos x="T121" y="T123"/>
                            </a:cxn>
                            <a:cxn ang="0">
                              <a:pos x="T125" y="T127"/>
                            </a:cxn>
                            <a:cxn ang="0">
                              <a:pos x="T129" y="T131"/>
                            </a:cxn>
                            <a:cxn ang="0">
                              <a:pos x="T133" y="T135"/>
                            </a:cxn>
                            <a:cxn ang="0">
                              <a:pos x="T137" y="T139"/>
                            </a:cxn>
                            <a:cxn ang="0">
                              <a:pos x="T141" y="T143"/>
                            </a:cxn>
                            <a:cxn ang="0">
                              <a:pos x="T145" y="T147"/>
                            </a:cxn>
                            <a:cxn ang="0">
                              <a:pos x="T149" y="T151"/>
                            </a:cxn>
                            <a:cxn ang="0">
                              <a:pos x="T153" y="T155"/>
                            </a:cxn>
                            <a:cxn ang="0">
                              <a:pos x="T157" y="T159"/>
                            </a:cxn>
                            <a:cxn ang="0">
                              <a:pos x="T161" y="T163"/>
                            </a:cxn>
                            <a:cxn ang="0">
                              <a:pos x="T165" y="T167"/>
                            </a:cxn>
                            <a:cxn ang="0">
                              <a:pos x="T169" y="T171"/>
                            </a:cxn>
                            <a:cxn ang="0">
                              <a:pos x="T173" y="T175"/>
                            </a:cxn>
                            <a:cxn ang="0">
                              <a:pos x="T177" y="T179"/>
                            </a:cxn>
                            <a:cxn ang="0">
                              <a:pos x="T181" y="T183"/>
                            </a:cxn>
                            <a:cxn ang="0">
                              <a:pos x="T185" y="T187"/>
                            </a:cxn>
                            <a:cxn ang="0">
                              <a:pos x="T189" y="T191"/>
                            </a:cxn>
                            <a:cxn ang="0">
                              <a:pos x="T193" y="T195"/>
                            </a:cxn>
                            <a:cxn ang="0">
                              <a:pos x="T197" y="T199"/>
                            </a:cxn>
                            <a:cxn ang="0">
                              <a:pos x="T201" y="T203"/>
                            </a:cxn>
                            <a:cxn ang="0">
                              <a:pos x="T205" y="T207"/>
                            </a:cxn>
                            <a:cxn ang="0">
                              <a:pos x="T209" y="T211"/>
                            </a:cxn>
                            <a:cxn ang="0">
                              <a:pos x="T213" y="T215"/>
                            </a:cxn>
                            <a:cxn ang="0">
                              <a:pos x="T217" y="T219"/>
                            </a:cxn>
                          </a:cxnLst>
                          <a:rect l="0" t="0" r="r" b="b"/>
                          <a:pathLst>
                            <a:path w="1813" h="2153">
                              <a:moveTo>
                                <a:pt x="1756" y="1160"/>
                              </a:moveTo>
                              <a:lnTo>
                                <a:pt x="1756" y="1148"/>
                              </a:lnTo>
                              <a:lnTo>
                                <a:pt x="1754" y="1136"/>
                              </a:lnTo>
                              <a:lnTo>
                                <a:pt x="1751" y="1124"/>
                              </a:lnTo>
                              <a:lnTo>
                                <a:pt x="1747" y="1114"/>
                              </a:lnTo>
                              <a:lnTo>
                                <a:pt x="1741" y="1102"/>
                              </a:lnTo>
                              <a:lnTo>
                                <a:pt x="1735" y="1092"/>
                              </a:lnTo>
                              <a:lnTo>
                                <a:pt x="1728" y="1084"/>
                              </a:lnTo>
                              <a:lnTo>
                                <a:pt x="1728" y="1160"/>
                              </a:lnTo>
                              <a:lnTo>
                                <a:pt x="1728" y="1976"/>
                              </a:lnTo>
                              <a:lnTo>
                                <a:pt x="1728" y="1982"/>
                              </a:lnTo>
                              <a:lnTo>
                                <a:pt x="1727" y="1990"/>
                              </a:lnTo>
                              <a:lnTo>
                                <a:pt x="1724" y="2000"/>
                              </a:lnTo>
                              <a:lnTo>
                                <a:pt x="1722" y="2008"/>
                              </a:lnTo>
                              <a:lnTo>
                                <a:pt x="1718" y="2018"/>
                              </a:lnTo>
                              <a:lnTo>
                                <a:pt x="1714" y="2024"/>
                              </a:lnTo>
                              <a:lnTo>
                                <a:pt x="1708" y="2032"/>
                              </a:lnTo>
                              <a:lnTo>
                                <a:pt x="1702" y="2038"/>
                              </a:lnTo>
                              <a:lnTo>
                                <a:pt x="1695" y="2046"/>
                              </a:lnTo>
                              <a:lnTo>
                                <a:pt x="1689" y="2050"/>
                              </a:lnTo>
                              <a:lnTo>
                                <a:pt x="1681" y="2056"/>
                              </a:lnTo>
                              <a:lnTo>
                                <a:pt x="1673" y="2060"/>
                              </a:lnTo>
                              <a:lnTo>
                                <a:pt x="1664" y="2064"/>
                              </a:lnTo>
                              <a:lnTo>
                                <a:pt x="1656" y="2066"/>
                              </a:lnTo>
                              <a:lnTo>
                                <a:pt x="1646" y="2068"/>
                              </a:lnTo>
                              <a:lnTo>
                                <a:pt x="171" y="2068"/>
                              </a:lnTo>
                              <a:lnTo>
                                <a:pt x="163" y="2066"/>
                              </a:lnTo>
                              <a:lnTo>
                                <a:pt x="153" y="2064"/>
                              </a:lnTo>
                              <a:lnTo>
                                <a:pt x="145" y="2062"/>
                              </a:lnTo>
                              <a:lnTo>
                                <a:pt x="136" y="2058"/>
                              </a:lnTo>
                              <a:lnTo>
                                <a:pt x="129" y="2054"/>
                              </a:lnTo>
                              <a:lnTo>
                                <a:pt x="121" y="2048"/>
                              </a:lnTo>
                              <a:lnTo>
                                <a:pt x="114" y="2042"/>
                              </a:lnTo>
                              <a:lnTo>
                                <a:pt x="108" y="2036"/>
                              </a:lnTo>
                              <a:lnTo>
                                <a:pt x="102" y="2028"/>
                              </a:lnTo>
                              <a:lnTo>
                                <a:pt x="98" y="2020"/>
                              </a:lnTo>
                              <a:lnTo>
                                <a:pt x="93" y="2012"/>
                              </a:lnTo>
                              <a:lnTo>
                                <a:pt x="90" y="2004"/>
                              </a:lnTo>
                              <a:lnTo>
                                <a:pt x="88" y="1996"/>
                              </a:lnTo>
                              <a:lnTo>
                                <a:pt x="86" y="1986"/>
                              </a:lnTo>
                              <a:lnTo>
                                <a:pt x="85" y="1976"/>
                              </a:lnTo>
                              <a:lnTo>
                                <a:pt x="85" y="1160"/>
                              </a:lnTo>
                              <a:lnTo>
                                <a:pt x="86" y="1154"/>
                              </a:lnTo>
                              <a:lnTo>
                                <a:pt x="87" y="1144"/>
                              </a:lnTo>
                              <a:lnTo>
                                <a:pt x="89" y="1136"/>
                              </a:lnTo>
                              <a:lnTo>
                                <a:pt x="92" y="1126"/>
                              </a:lnTo>
                              <a:lnTo>
                                <a:pt x="96" y="1118"/>
                              </a:lnTo>
                              <a:lnTo>
                                <a:pt x="100" y="1110"/>
                              </a:lnTo>
                              <a:lnTo>
                                <a:pt x="105" y="1104"/>
                              </a:lnTo>
                              <a:lnTo>
                                <a:pt x="111" y="1096"/>
                              </a:lnTo>
                              <a:lnTo>
                                <a:pt x="118" y="1090"/>
                              </a:lnTo>
                              <a:lnTo>
                                <a:pt x="125" y="1084"/>
                              </a:lnTo>
                              <a:lnTo>
                                <a:pt x="133" y="1080"/>
                              </a:lnTo>
                              <a:lnTo>
                                <a:pt x="141" y="1076"/>
                              </a:lnTo>
                              <a:lnTo>
                                <a:pt x="149" y="1072"/>
                              </a:lnTo>
                              <a:lnTo>
                                <a:pt x="168" y="1068"/>
                              </a:lnTo>
                              <a:lnTo>
                                <a:pt x="1642" y="1068"/>
                              </a:lnTo>
                              <a:lnTo>
                                <a:pt x="1651" y="1070"/>
                              </a:lnTo>
                              <a:lnTo>
                                <a:pt x="1660" y="1072"/>
                              </a:lnTo>
                              <a:lnTo>
                                <a:pt x="1669" y="1074"/>
                              </a:lnTo>
                              <a:lnTo>
                                <a:pt x="1677" y="1078"/>
                              </a:lnTo>
                              <a:lnTo>
                                <a:pt x="1685" y="1082"/>
                              </a:lnTo>
                              <a:lnTo>
                                <a:pt x="1692" y="1088"/>
                              </a:lnTo>
                              <a:lnTo>
                                <a:pt x="1706" y="1100"/>
                              </a:lnTo>
                              <a:lnTo>
                                <a:pt x="1711" y="1108"/>
                              </a:lnTo>
                              <a:lnTo>
                                <a:pt x="1716" y="1116"/>
                              </a:lnTo>
                              <a:lnTo>
                                <a:pt x="1720" y="1122"/>
                              </a:lnTo>
                              <a:lnTo>
                                <a:pt x="1723" y="1132"/>
                              </a:lnTo>
                              <a:lnTo>
                                <a:pt x="1726" y="1140"/>
                              </a:lnTo>
                              <a:lnTo>
                                <a:pt x="1727" y="1150"/>
                              </a:lnTo>
                              <a:lnTo>
                                <a:pt x="1728" y="1160"/>
                              </a:lnTo>
                              <a:lnTo>
                                <a:pt x="1728" y="1084"/>
                              </a:lnTo>
                              <a:lnTo>
                                <a:pt x="1720" y="1074"/>
                              </a:lnTo>
                              <a:lnTo>
                                <a:pt x="1714" y="1068"/>
                              </a:lnTo>
                              <a:lnTo>
                                <a:pt x="1711" y="1066"/>
                              </a:lnTo>
                              <a:lnTo>
                                <a:pt x="1702" y="1060"/>
                              </a:lnTo>
                              <a:lnTo>
                                <a:pt x="1692" y="1054"/>
                              </a:lnTo>
                              <a:lnTo>
                                <a:pt x="1681" y="1048"/>
                              </a:lnTo>
                              <a:lnTo>
                                <a:pt x="1670" y="1044"/>
                              </a:lnTo>
                              <a:lnTo>
                                <a:pt x="1646" y="1040"/>
                              </a:lnTo>
                              <a:lnTo>
                                <a:pt x="166" y="1040"/>
                              </a:lnTo>
                              <a:lnTo>
                                <a:pt x="142" y="1044"/>
                              </a:lnTo>
                              <a:lnTo>
                                <a:pt x="131" y="1050"/>
                              </a:lnTo>
                              <a:lnTo>
                                <a:pt x="120" y="1054"/>
                              </a:lnTo>
                              <a:lnTo>
                                <a:pt x="110" y="1060"/>
                              </a:lnTo>
                              <a:lnTo>
                                <a:pt x="101" y="1068"/>
                              </a:lnTo>
                              <a:lnTo>
                                <a:pt x="92" y="1076"/>
                              </a:lnTo>
                              <a:lnTo>
                                <a:pt x="84" y="1084"/>
                              </a:lnTo>
                              <a:lnTo>
                                <a:pt x="78" y="1094"/>
                              </a:lnTo>
                              <a:lnTo>
                                <a:pt x="71" y="1104"/>
                              </a:lnTo>
                              <a:lnTo>
                                <a:pt x="66" y="1114"/>
                              </a:lnTo>
                              <a:lnTo>
                                <a:pt x="62" y="1126"/>
                              </a:lnTo>
                              <a:lnTo>
                                <a:pt x="59" y="1138"/>
                              </a:lnTo>
                              <a:lnTo>
                                <a:pt x="58" y="1150"/>
                              </a:lnTo>
                              <a:lnTo>
                                <a:pt x="57" y="1160"/>
                              </a:lnTo>
                              <a:lnTo>
                                <a:pt x="57" y="1976"/>
                              </a:lnTo>
                              <a:lnTo>
                                <a:pt x="58" y="1988"/>
                              </a:lnTo>
                              <a:lnTo>
                                <a:pt x="60" y="2000"/>
                              </a:lnTo>
                              <a:lnTo>
                                <a:pt x="63" y="2012"/>
                              </a:lnTo>
                              <a:lnTo>
                                <a:pt x="67" y="2022"/>
                              </a:lnTo>
                              <a:lnTo>
                                <a:pt x="72" y="2032"/>
                              </a:lnTo>
                              <a:lnTo>
                                <a:pt x="78" y="2042"/>
                              </a:lnTo>
                              <a:lnTo>
                                <a:pt x="85" y="2052"/>
                              </a:lnTo>
                              <a:lnTo>
                                <a:pt x="93" y="2062"/>
                              </a:lnTo>
                              <a:lnTo>
                                <a:pt x="102" y="2068"/>
                              </a:lnTo>
                              <a:lnTo>
                                <a:pt x="112" y="2076"/>
                              </a:lnTo>
                              <a:lnTo>
                                <a:pt x="122" y="2082"/>
                              </a:lnTo>
                              <a:lnTo>
                                <a:pt x="132" y="2088"/>
                              </a:lnTo>
                              <a:lnTo>
                                <a:pt x="144" y="2090"/>
                              </a:lnTo>
                              <a:lnTo>
                                <a:pt x="155" y="2094"/>
                              </a:lnTo>
                              <a:lnTo>
                                <a:pt x="167" y="2096"/>
                              </a:lnTo>
                              <a:lnTo>
                                <a:pt x="1647" y="2096"/>
                              </a:lnTo>
                              <a:lnTo>
                                <a:pt x="1660" y="2094"/>
                              </a:lnTo>
                              <a:lnTo>
                                <a:pt x="1682" y="2086"/>
                              </a:lnTo>
                              <a:lnTo>
                                <a:pt x="1693" y="2082"/>
                              </a:lnTo>
                              <a:lnTo>
                                <a:pt x="1703" y="2076"/>
                              </a:lnTo>
                              <a:lnTo>
                                <a:pt x="1712" y="2068"/>
                              </a:lnTo>
                              <a:lnTo>
                                <a:pt x="1721" y="2060"/>
                              </a:lnTo>
                              <a:lnTo>
                                <a:pt x="1729" y="2052"/>
                              </a:lnTo>
                              <a:lnTo>
                                <a:pt x="1736" y="2042"/>
                              </a:lnTo>
                              <a:lnTo>
                                <a:pt x="1742" y="2032"/>
                              </a:lnTo>
                              <a:lnTo>
                                <a:pt x="1747" y="2020"/>
                              </a:lnTo>
                              <a:lnTo>
                                <a:pt x="1751" y="2010"/>
                              </a:lnTo>
                              <a:lnTo>
                                <a:pt x="1754" y="1998"/>
                              </a:lnTo>
                              <a:lnTo>
                                <a:pt x="1756" y="1986"/>
                              </a:lnTo>
                              <a:lnTo>
                                <a:pt x="1756" y="1976"/>
                              </a:lnTo>
                              <a:lnTo>
                                <a:pt x="1756" y="1160"/>
                              </a:lnTo>
                              <a:close/>
                              <a:moveTo>
                                <a:pt x="1813" y="1160"/>
                              </a:moveTo>
                              <a:lnTo>
                                <a:pt x="1812" y="1146"/>
                              </a:lnTo>
                              <a:lnTo>
                                <a:pt x="1810" y="1128"/>
                              </a:lnTo>
                              <a:lnTo>
                                <a:pt x="1806" y="1110"/>
                              </a:lnTo>
                              <a:lnTo>
                                <a:pt x="1800" y="1094"/>
                              </a:lnTo>
                              <a:lnTo>
                                <a:pt x="1792" y="1078"/>
                              </a:lnTo>
                              <a:lnTo>
                                <a:pt x="1785" y="1066"/>
                              </a:lnTo>
                              <a:lnTo>
                                <a:pt x="1785" y="1160"/>
                              </a:lnTo>
                              <a:lnTo>
                                <a:pt x="1785" y="1976"/>
                              </a:lnTo>
                              <a:lnTo>
                                <a:pt x="1784" y="1990"/>
                              </a:lnTo>
                              <a:lnTo>
                                <a:pt x="1782" y="2006"/>
                              </a:lnTo>
                              <a:lnTo>
                                <a:pt x="1778" y="2020"/>
                              </a:lnTo>
                              <a:lnTo>
                                <a:pt x="1773" y="2034"/>
                              </a:lnTo>
                              <a:lnTo>
                                <a:pt x="1766" y="2046"/>
                              </a:lnTo>
                              <a:lnTo>
                                <a:pt x="1759" y="2058"/>
                              </a:lnTo>
                              <a:lnTo>
                                <a:pt x="1750" y="2070"/>
                              </a:lnTo>
                              <a:lnTo>
                                <a:pt x="1740" y="2082"/>
                              </a:lnTo>
                              <a:lnTo>
                                <a:pt x="1730" y="2090"/>
                              </a:lnTo>
                              <a:lnTo>
                                <a:pt x="1718" y="2100"/>
                              </a:lnTo>
                              <a:lnTo>
                                <a:pt x="1705" y="2106"/>
                              </a:lnTo>
                              <a:lnTo>
                                <a:pt x="1692" y="2114"/>
                              </a:lnTo>
                              <a:lnTo>
                                <a:pt x="1678" y="2118"/>
                              </a:lnTo>
                              <a:lnTo>
                                <a:pt x="1664" y="2122"/>
                              </a:lnTo>
                              <a:lnTo>
                                <a:pt x="1649" y="2124"/>
                              </a:lnTo>
                              <a:lnTo>
                                <a:pt x="163" y="2124"/>
                              </a:lnTo>
                              <a:lnTo>
                                <a:pt x="148" y="2122"/>
                              </a:lnTo>
                              <a:lnTo>
                                <a:pt x="134" y="2118"/>
                              </a:lnTo>
                              <a:lnTo>
                                <a:pt x="120" y="2112"/>
                              </a:lnTo>
                              <a:lnTo>
                                <a:pt x="107" y="2106"/>
                              </a:lnTo>
                              <a:lnTo>
                                <a:pt x="95" y="2098"/>
                              </a:lnTo>
                              <a:lnTo>
                                <a:pt x="83" y="2090"/>
                              </a:lnTo>
                              <a:lnTo>
                                <a:pt x="72" y="2080"/>
                              </a:lnTo>
                              <a:lnTo>
                                <a:pt x="63" y="2070"/>
                              </a:lnTo>
                              <a:lnTo>
                                <a:pt x="54" y="2058"/>
                              </a:lnTo>
                              <a:lnTo>
                                <a:pt x="46" y="2046"/>
                              </a:lnTo>
                              <a:lnTo>
                                <a:pt x="40" y="2032"/>
                              </a:lnTo>
                              <a:lnTo>
                                <a:pt x="35" y="2018"/>
                              </a:lnTo>
                              <a:lnTo>
                                <a:pt x="32" y="2004"/>
                              </a:lnTo>
                              <a:lnTo>
                                <a:pt x="29" y="1988"/>
                              </a:lnTo>
                              <a:lnTo>
                                <a:pt x="29" y="1976"/>
                              </a:lnTo>
                              <a:lnTo>
                                <a:pt x="29" y="1160"/>
                              </a:lnTo>
                              <a:lnTo>
                                <a:pt x="30" y="1146"/>
                              </a:lnTo>
                              <a:lnTo>
                                <a:pt x="32" y="1130"/>
                              </a:lnTo>
                              <a:lnTo>
                                <a:pt x="36" y="1116"/>
                              </a:lnTo>
                              <a:lnTo>
                                <a:pt x="41" y="1102"/>
                              </a:lnTo>
                              <a:lnTo>
                                <a:pt x="47" y="1090"/>
                              </a:lnTo>
                              <a:lnTo>
                                <a:pt x="55" y="1076"/>
                              </a:lnTo>
                              <a:lnTo>
                                <a:pt x="63" y="1066"/>
                              </a:lnTo>
                              <a:lnTo>
                                <a:pt x="73" y="1054"/>
                              </a:lnTo>
                              <a:lnTo>
                                <a:pt x="84" y="1044"/>
                              </a:lnTo>
                              <a:lnTo>
                                <a:pt x="96" y="1036"/>
                              </a:lnTo>
                              <a:lnTo>
                                <a:pt x="108" y="1028"/>
                              </a:lnTo>
                              <a:lnTo>
                                <a:pt x="121" y="1022"/>
                              </a:lnTo>
                              <a:lnTo>
                                <a:pt x="150" y="1014"/>
                              </a:lnTo>
                              <a:lnTo>
                                <a:pt x="179" y="1010"/>
                              </a:lnTo>
                              <a:lnTo>
                                <a:pt x="1635" y="1010"/>
                              </a:lnTo>
                              <a:lnTo>
                                <a:pt x="1665" y="1014"/>
                              </a:lnTo>
                              <a:lnTo>
                                <a:pt x="1680" y="1018"/>
                              </a:lnTo>
                              <a:lnTo>
                                <a:pt x="1707" y="1030"/>
                              </a:lnTo>
                              <a:lnTo>
                                <a:pt x="1719" y="1038"/>
                              </a:lnTo>
                              <a:lnTo>
                                <a:pt x="1731" y="1046"/>
                              </a:lnTo>
                              <a:lnTo>
                                <a:pt x="1741" y="1056"/>
                              </a:lnTo>
                              <a:lnTo>
                                <a:pt x="1751" y="1066"/>
                              </a:lnTo>
                              <a:lnTo>
                                <a:pt x="1760" y="1078"/>
                              </a:lnTo>
                              <a:lnTo>
                                <a:pt x="1767" y="1090"/>
                              </a:lnTo>
                              <a:lnTo>
                                <a:pt x="1773" y="1104"/>
                              </a:lnTo>
                              <a:lnTo>
                                <a:pt x="1778" y="1118"/>
                              </a:lnTo>
                              <a:lnTo>
                                <a:pt x="1782" y="1132"/>
                              </a:lnTo>
                              <a:lnTo>
                                <a:pt x="1784" y="1148"/>
                              </a:lnTo>
                              <a:lnTo>
                                <a:pt x="1785" y="1160"/>
                              </a:lnTo>
                              <a:lnTo>
                                <a:pt x="1785" y="1066"/>
                              </a:lnTo>
                              <a:lnTo>
                                <a:pt x="1784" y="1064"/>
                              </a:lnTo>
                              <a:lnTo>
                                <a:pt x="1773" y="1050"/>
                              </a:lnTo>
                              <a:lnTo>
                                <a:pt x="1762" y="1036"/>
                              </a:lnTo>
                              <a:lnTo>
                                <a:pt x="1750" y="1024"/>
                              </a:lnTo>
                              <a:lnTo>
                                <a:pt x="1736" y="1014"/>
                              </a:lnTo>
                              <a:lnTo>
                                <a:pt x="1729" y="1010"/>
                              </a:lnTo>
                              <a:lnTo>
                                <a:pt x="1721" y="1006"/>
                              </a:lnTo>
                              <a:lnTo>
                                <a:pt x="1705" y="998"/>
                              </a:lnTo>
                              <a:lnTo>
                                <a:pt x="1690" y="992"/>
                              </a:lnTo>
                              <a:lnTo>
                                <a:pt x="1672" y="986"/>
                              </a:lnTo>
                              <a:lnTo>
                                <a:pt x="1636" y="982"/>
                              </a:lnTo>
                              <a:lnTo>
                                <a:pt x="923" y="982"/>
                              </a:lnTo>
                              <a:lnTo>
                                <a:pt x="925" y="979"/>
                              </a:lnTo>
                              <a:lnTo>
                                <a:pt x="973" y="896"/>
                              </a:lnTo>
                              <a:lnTo>
                                <a:pt x="977" y="889"/>
                              </a:lnTo>
                              <a:lnTo>
                                <a:pt x="975" y="880"/>
                              </a:lnTo>
                              <a:lnTo>
                                <a:pt x="961" y="872"/>
                              </a:lnTo>
                              <a:lnTo>
                                <a:pt x="951" y="874"/>
                              </a:lnTo>
                              <a:lnTo>
                                <a:pt x="947" y="881"/>
                              </a:lnTo>
                              <a:lnTo>
                                <a:pt x="923" y="923"/>
                              </a:lnTo>
                              <a:lnTo>
                                <a:pt x="923" y="872"/>
                              </a:lnTo>
                              <a:lnTo>
                                <a:pt x="920" y="0"/>
                              </a:lnTo>
                              <a:lnTo>
                                <a:pt x="890" y="0"/>
                              </a:lnTo>
                              <a:lnTo>
                                <a:pt x="893" y="923"/>
                              </a:lnTo>
                              <a:lnTo>
                                <a:pt x="864" y="874"/>
                              </a:lnTo>
                              <a:lnTo>
                                <a:pt x="855" y="872"/>
                              </a:lnTo>
                              <a:lnTo>
                                <a:pt x="848" y="876"/>
                              </a:lnTo>
                              <a:lnTo>
                                <a:pt x="841" y="880"/>
                              </a:lnTo>
                              <a:lnTo>
                                <a:pt x="838" y="889"/>
                              </a:lnTo>
                              <a:lnTo>
                                <a:pt x="893" y="982"/>
                              </a:lnTo>
                              <a:lnTo>
                                <a:pt x="179" y="982"/>
                              </a:lnTo>
                              <a:lnTo>
                                <a:pt x="163" y="984"/>
                              </a:lnTo>
                              <a:lnTo>
                                <a:pt x="145" y="986"/>
                              </a:lnTo>
                              <a:lnTo>
                                <a:pt x="128" y="990"/>
                              </a:lnTo>
                              <a:lnTo>
                                <a:pt x="111" y="996"/>
                              </a:lnTo>
                              <a:lnTo>
                                <a:pt x="96" y="1004"/>
                              </a:lnTo>
                              <a:lnTo>
                                <a:pt x="81" y="1012"/>
                              </a:lnTo>
                              <a:lnTo>
                                <a:pt x="67" y="1022"/>
                              </a:lnTo>
                              <a:lnTo>
                                <a:pt x="54" y="1034"/>
                              </a:lnTo>
                              <a:lnTo>
                                <a:pt x="43" y="1046"/>
                              </a:lnTo>
                              <a:lnTo>
                                <a:pt x="32" y="1060"/>
                              </a:lnTo>
                              <a:lnTo>
                                <a:pt x="23" y="1074"/>
                              </a:lnTo>
                              <a:lnTo>
                                <a:pt x="15" y="1090"/>
                              </a:lnTo>
                              <a:lnTo>
                                <a:pt x="9" y="1106"/>
                              </a:lnTo>
                              <a:lnTo>
                                <a:pt x="4" y="1124"/>
                              </a:lnTo>
                              <a:lnTo>
                                <a:pt x="2" y="1142"/>
                              </a:lnTo>
                              <a:lnTo>
                                <a:pt x="0" y="1160"/>
                              </a:lnTo>
                              <a:lnTo>
                                <a:pt x="0" y="1976"/>
                              </a:lnTo>
                              <a:lnTo>
                                <a:pt x="1" y="1990"/>
                              </a:lnTo>
                              <a:lnTo>
                                <a:pt x="4" y="2008"/>
                              </a:lnTo>
                              <a:lnTo>
                                <a:pt x="8" y="2026"/>
                              </a:lnTo>
                              <a:lnTo>
                                <a:pt x="14" y="2042"/>
                              </a:lnTo>
                              <a:lnTo>
                                <a:pt x="21" y="2058"/>
                              </a:lnTo>
                              <a:lnTo>
                                <a:pt x="30" y="2072"/>
                              </a:lnTo>
                              <a:lnTo>
                                <a:pt x="40" y="2086"/>
                              </a:lnTo>
                              <a:lnTo>
                                <a:pt x="51" y="2100"/>
                              </a:lnTo>
                              <a:lnTo>
                                <a:pt x="64" y="2110"/>
                              </a:lnTo>
                              <a:lnTo>
                                <a:pt x="77" y="2122"/>
                              </a:lnTo>
                              <a:lnTo>
                                <a:pt x="107" y="2138"/>
                              </a:lnTo>
                              <a:lnTo>
                                <a:pt x="124" y="2144"/>
                              </a:lnTo>
                              <a:lnTo>
                                <a:pt x="141" y="2148"/>
                              </a:lnTo>
                              <a:lnTo>
                                <a:pt x="159" y="2152"/>
                              </a:lnTo>
                              <a:lnTo>
                                <a:pt x="1650" y="2152"/>
                              </a:lnTo>
                              <a:lnTo>
                                <a:pt x="1668" y="2150"/>
                              </a:lnTo>
                              <a:lnTo>
                                <a:pt x="1686" y="2146"/>
                              </a:lnTo>
                              <a:lnTo>
                                <a:pt x="1702" y="2140"/>
                              </a:lnTo>
                              <a:lnTo>
                                <a:pt x="1718" y="2132"/>
                              </a:lnTo>
                              <a:lnTo>
                                <a:pt x="1732" y="2124"/>
                              </a:lnTo>
                              <a:lnTo>
                                <a:pt x="1747" y="2114"/>
                              </a:lnTo>
                              <a:lnTo>
                                <a:pt x="1759" y="2102"/>
                              </a:lnTo>
                              <a:lnTo>
                                <a:pt x="1771" y="2090"/>
                              </a:lnTo>
                              <a:lnTo>
                                <a:pt x="1781" y="2076"/>
                              </a:lnTo>
                              <a:lnTo>
                                <a:pt x="1791" y="2060"/>
                              </a:lnTo>
                              <a:lnTo>
                                <a:pt x="1798" y="2046"/>
                              </a:lnTo>
                              <a:lnTo>
                                <a:pt x="1804" y="2030"/>
                              </a:lnTo>
                              <a:lnTo>
                                <a:pt x="1809" y="2012"/>
                              </a:lnTo>
                              <a:lnTo>
                                <a:pt x="1812" y="1994"/>
                              </a:lnTo>
                              <a:lnTo>
                                <a:pt x="1813" y="1976"/>
                              </a:lnTo>
                              <a:lnTo>
                                <a:pt x="1813" y="116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504703A" id="AutoShape 215" o:spid="_x0000_s1026" style="position:absolute;margin-left:280.5pt;margin-top:419pt;width:90.65pt;height:107.6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1813,2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" path="m1756,1160r,-12l1754,1136r-3,-12l1747,1114r-6,-12l1735,1092r-7,-8l1728,1160r,816l1728,1982r-1,8l1724,2000r-2,8l1718,2018r-4,6l1708,2032r-6,6l1695,2046r-6,4l1681,2056r-8,4l1664,2064r-8,2l1646,2068r-1475,l163,2066r-10,-2l145,2062r-9,-4l129,2054r-8,-6l114,2042r-6,-6l102,2028r-4,-8l93,2012r-3,-8l88,1996r-2,-10l85,1976r,-816l86,1154r1,-10l89,1136r3,-10l96,1118r4,-8l105,1104r6,-8l118,1090r7,-6l133,1080r8,-4l149,1072r19,-4l1642,1068r9,2l1660,1072r9,2l1677,1078r8,4l1692,1088r14,12l1711,1108r5,8l1720,1122r3,10l1726,1140r1,10l1728,1160r,-76l1720,1074r-6,-6l1711,1066r-9,-6l1692,1054r-11,-6l1670,1044r-24,-4l166,1040r-24,4l131,1050r-11,4l110,1060r-9,8l92,1076r-8,8l78,1094r-7,10l66,1114r-4,12l59,1138r-1,12l57,1160r,816l58,1988r2,12l63,2012r4,10l72,2032r6,10l85,2052r8,10l102,2068r10,8l122,2082r10,6l144,2090r11,4l167,2096r1480,l1660,2094r22,-8l1693,2082r10,-6l1712,2068r9,-8l1729,2052r7,-10l1742,2032r5,-12l1751,2010r3,-12l1756,1986r,-10l1756,1160xm1813,1160r-1,-14l1810,1128r-4,-18l1800,1094r-8,-16l1785,1066r,94l1785,1976r-1,14l1782,2006r-4,14l1773,2034r-7,12l1759,2058r-9,12l1740,2082r-10,8l1718,2100r-13,6l1692,2114r-14,4l1664,2122r-15,2l163,2124r-15,-2l134,2118r-14,-6l107,2106r-12,-8l83,2090,72,2080r-9,-10l54,2058r-8,-12l40,2032r-5,-14l32,2004r-3,-16l29,1976r,-816l30,1146r2,-16l36,1116r5,-14l47,1090r8,-14l63,1066r10,-12l84,1044r12,-8l108,1028r13,-6l150,1014r29,-4l1635,1010r30,4l1680,1018r27,12l1719,1038r12,8l1741,1056r10,10l1760,1078r7,12l1773,1104r5,14l1782,1132r2,16l1785,1160r,-94l1784,1064r-11,-14l1762,1036r-12,-12l1736,1014r-7,-4l1721,1006r-16,-8l1690,992r-18,-6l1636,982r-713,l925,979r48,-83l977,889r-2,-9l961,872r-10,2l947,881r-24,42l923,872,920,,890,r3,923l864,874r-9,-2l848,876r-7,4l838,889r55,93l179,982r-16,2l145,986r-17,4l111,996r-15,8l81,1012r-14,10l54,1034r-11,12l32,1060r-9,14l15,1090r-6,16l4,1124r-2,18l,1160r,816l1,1990r3,18l8,2026r6,16l21,2058r9,14l40,2086r11,14l64,2110r13,12l107,2138r17,6l141,2148r18,4l1650,2152r18,-2l1686,2146r16,-6l1718,2132r14,-8l1747,2114r12,-12l1771,2090r10,-14l1791,2060r7,-14l1804,2030r5,-18l1812,1994r1,-18l1813,1160xe" fillcolor="black" stroked="f">
                <v:path arrowok="t" o:connecttype="custom" o:connectlocs="1109345,6653530;1097280,6682740;1093470,7221220;1076325,7245350;1051560,7258050;92075,7255510;68580,7239000;55880,7213600;55245,6672580;66675,6647180;89535,6629400;1054100,6626860;1083310,6644640;1096010,6670040;1088390,6624320;1060450,6609080;76200,6615430;49530,6640830;36830,6676390;40005,7223760;59055,7255510;91440,7273290;1068070,7270750;1097915,7249160;1113790,7214870;1150620,6673850;1133475,6623050;1129030,7228840;1104900,7268210;1065530,7291070;85090,7291070;45720,7266940;22225,7227570;19050,6673850;34925,6629400;68580,6598920;1057275,6590030;1105535,6616700;1129030,6656070;1132840,6621780;1097915,6587490;1038860,6569710;619125,6504940;586105,6532245;548640,6501130;567055,6569710;70485,6578600;27305,6610350;2540,6659880;2540,7221220;25400,7270750;78740,7307580;1070610,7308850;1116965,7280910;1145540,7235190" o:connectangles="0,0,0,0,0,0,0,0,0,0,0,0,0,0,0,0,0,0,0,0,0,0,0,0,0,0,0,0,0,0,0,0,0,0,0,0,0,0,0,0,0,0,0,0,0,0,0,0,0,0,0,0,0,0,0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35119B4D" wp14:editId="7A0D397F">
                <wp:simplePos x="0" y="0"/>
                <wp:positionH relativeFrom="page">
                  <wp:posOffset>3686175</wp:posOffset>
                </wp:positionH>
                <wp:positionV relativeFrom="paragraph">
                  <wp:posOffset>4673600</wp:posOffset>
                </wp:positionV>
                <wp:extent cx="1179830" cy="641350"/>
                <wp:effectExtent l="0" t="0" r="20320" b="25400"/>
                <wp:wrapNone/>
                <wp:docPr id="6" name="Text Box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9830" cy="6413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11DB8C3" w14:textId="4EFAD251" w:rsidR="003C1AD2" w:rsidRPr="00565FA6" w:rsidRDefault="00C757FC" w:rsidP="003C1AD2">
                            <w:pPr>
                              <w:pStyle w:val="ListParagraph"/>
                              <w:spacing w:before="47" w:line="230" w:lineRule="auto"/>
                              <w:ind w:left="134" w:right="136" w:hanging="3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 xml:space="preserve">The mass of a </w:t>
                            </w:r>
                            <w:r w:rsidR="002E66CB">
                              <w:rPr>
                                <w:sz w:val="20"/>
                                <w:szCs w:val="20"/>
                                <w:lang w:val="en-US"/>
                              </w:rPr>
                              <w:t>neutron is?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119B4D" id="_x0000_s1043" type="#_x0000_t202" style="position:absolute;left:0;text-align:left;margin-left:290.25pt;margin-top:368pt;width:92.9pt;height:50.5pt;z-index:2516469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" filled="f" strokeweight="1pt">
                <v:stroke dashstyle="longDash"/>
                <v:textbox inset="0,0,0,0">
                  <w:txbxContent>
                    <w:p w14:paraId="611DB8C3" w14:textId="4EFAD251" w:rsidR="003C1AD2" w:rsidRPr="00565FA6" w:rsidRDefault="00C757FC" w:rsidP="003C1AD2">
                      <w:pPr>
                        <w:pStyle w:val="ListParagraph"/>
                        <w:spacing w:before="47" w:line="230" w:lineRule="auto"/>
                        <w:ind w:left="134" w:right="136" w:hanging="3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sz w:val="20"/>
                          <w:szCs w:val="20"/>
                          <w:lang w:val="en-US"/>
                        </w:rPr>
                        <w:t xml:space="preserve">The mass of a </w:t>
                      </w:r>
                      <w:r w:rsidR="002E66CB">
                        <w:rPr>
                          <w:sz w:val="20"/>
                          <w:szCs w:val="20"/>
                          <w:lang w:val="en-US"/>
                        </w:rPr>
                        <w:t>neutron is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B1A3B" w:rsidRPr="00F33AA1"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CFE022B" wp14:editId="12A69AF6">
                <wp:simplePos x="0" y="0"/>
                <wp:positionH relativeFrom="column">
                  <wp:posOffset>2962275</wp:posOffset>
                </wp:positionH>
                <wp:positionV relativeFrom="paragraph">
                  <wp:posOffset>3597275</wp:posOffset>
                </wp:positionV>
                <wp:extent cx="1857375" cy="1028700"/>
                <wp:effectExtent l="38100" t="0" r="28575" b="5715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57375" cy="102870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318671" id="Straight Arrow Connector 21" o:spid="_x0000_s1026" type="#_x0000_t32" style="position:absolute;margin-left:233.25pt;margin-top:283.25pt;width:146.25pt;height:81pt;flip:x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" strokecolor="black [3213]" strokeweight="1.75pt">
                <v:stroke endarrow="open"/>
              </v:shape>
            </w:pict>
          </mc:Fallback>
        </mc:AlternateContent>
      </w:r>
      <w:r w:rsidR="00F65CC5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34E9A345" wp14:editId="4CB0C57A">
                <wp:simplePos x="0" y="0"/>
                <wp:positionH relativeFrom="page">
                  <wp:posOffset>1435735</wp:posOffset>
                </wp:positionH>
                <wp:positionV relativeFrom="paragraph">
                  <wp:posOffset>4655185</wp:posOffset>
                </wp:positionV>
                <wp:extent cx="907415" cy="660400"/>
                <wp:effectExtent l="0" t="0" r="0" b="0"/>
                <wp:wrapNone/>
                <wp:docPr id="250" name="Text Box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7415" cy="66040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767FC2D7" w14:textId="26FB9B92" w:rsidR="001006E8" w:rsidRPr="00565FA6" w:rsidRDefault="002E66CB">
                            <w:pPr>
                              <w:pStyle w:val="BodyText"/>
                              <w:spacing w:before="47" w:line="230" w:lineRule="auto"/>
                              <w:ind w:left="134" w:right="136" w:hanging="3"/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hat is the mass of a proton</w:t>
                            </w:r>
                            <w:r w:rsidR="00AB3224">
                              <w:rPr>
                                <w:lang w:val="en-US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E9A345" id="_x0000_s1044" type="#_x0000_t202" style="position:absolute;left:0;text-align:left;margin-left:113.05pt;margin-top:366.55pt;width:71.45pt;height:52pt;z-index:2516346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" filled="f" strokeweight="1pt">
                <v:stroke dashstyle="longDash"/>
                <v:textbox inset="0,0,0,0">
                  <w:txbxContent>
                    <w:p w14:paraId="767FC2D7" w14:textId="26FB9B92" w:rsidR="001006E8" w:rsidRPr="00565FA6" w:rsidRDefault="002E66CB">
                      <w:pPr>
                        <w:pStyle w:val="BodyText"/>
                        <w:spacing w:before="47" w:line="230" w:lineRule="auto"/>
                        <w:ind w:left="134" w:right="136" w:hanging="3"/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What is the mass of a proton</w:t>
                      </w:r>
                      <w:r w:rsidR="00AB3224">
                        <w:rPr>
                          <w:lang w:val="en-US"/>
                        </w:rPr>
                        <w:t>?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C91CAF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5306CF3" wp14:editId="7237859F">
                <wp:simplePos x="0" y="0"/>
                <wp:positionH relativeFrom="column">
                  <wp:posOffset>619124</wp:posOffset>
                </wp:positionH>
                <wp:positionV relativeFrom="paragraph">
                  <wp:posOffset>4121150</wp:posOffset>
                </wp:positionV>
                <wp:extent cx="371475" cy="514350"/>
                <wp:effectExtent l="38100" t="0" r="28575" b="57150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1475" cy="51435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C789A1" id="Straight Arrow Connector 23" o:spid="_x0000_s1026" type="#_x0000_t32" style="position:absolute;margin-left:48.75pt;margin-top:324.5pt;width:29.25pt;height:40.5pt;flip:x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" strokecolor="black [3213]" strokeweight="1.75pt">
                <v:stroke endarrow="open"/>
              </v:shape>
            </w:pict>
          </mc:Fallback>
        </mc:AlternateContent>
      </w:r>
      <w:r w:rsidR="00BD4D3F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92CC50" wp14:editId="02615BCB">
                <wp:simplePos x="0" y="0"/>
                <wp:positionH relativeFrom="column">
                  <wp:posOffset>6029324</wp:posOffset>
                </wp:positionH>
                <wp:positionV relativeFrom="paragraph">
                  <wp:posOffset>1987550</wp:posOffset>
                </wp:positionV>
                <wp:extent cx="45719" cy="542925"/>
                <wp:effectExtent l="38100" t="38100" r="50165" b="28575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54292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C91C79" id="Straight Arrow Connector 32" o:spid="_x0000_s1026" type="#_x0000_t32" style="position:absolute;margin-left:474.75pt;margin-top:156.5pt;width:3.6pt;height:42.7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" strokecolor="black [3213]" strokeweight="1.75pt">
                <v:stroke endarrow="block"/>
              </v:shape>
            </w:pict>
          </mc:Fallback>
        </mc:AlternateContent>
      </w:r>
      <w:r w:rsidR="00836A61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C58BE0" wp14:editId="47843DDE">
                <wp:simplePos x="0" y="0"/>
                <wp:positionH relativeFrom="column">
                  <wp:posOffset>4810124</wp:posOffset>
                </wp:positionH>
                <wp:positionV relativeFrom="paragraph">
                  <wp:posOffset>2006600</wp:posOffset>
                </wp:positionV>
                <wp:extent cx="220345" cy="628650"/>
                <wp:effectExtent l="38100" t="38100" r="27305" b="1905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20345" cy="628650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0BD3B8" id="Straight Arrow Connector 31" o:spid="_x0000_s1026" type="#_x0000_t32" style="position:absolute;margin-left:378.75pt;margin-top:158pt;width:17.35pt;height:49.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" strokecolor="black [3213]" strokeweight="1.75pt">
                <v:stroke endarrow="block"/>
              </v:shape>
            </w:pict>
          </mc:Fallback>
        </mc:AlternateContent>
      </w:r>
      <w:r w:rsidR="00CD5194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5DBD94" wp14:editId="44399EB3">
                <wp:simplePos x="0" y="0"/>
                <wp:positionH relativeFrom="column">
                  <wp:posOffset>2752090</wp:posOffset>
                </wp:positionH>
                <wp:positionV relativeFrom="paragraph">
                  <wp:posOffset>955675</wp:posOffset>
                </wp:positionV>
                <wp:extent cx="678815" cy="523875"/>
                <wp:effectExtent l="38100" t="38100" r="26035" b="28575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78815" cy="52387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89723B" id="Straight Arrow Connector 26" o:spid="_x0000_s1026" type="#_x0000_t32" style="position:absolute;margin-left:216.7pt;margin-top:75.25pt;width:53.45pt;height:41.25pt;flip:x 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" strokecolor="black [3213]" strokeweight="1.75pt">
                <v:stroke endarrow="block"/>
              </v:shape>
            </w:pict>
          </mc:Fallback>
        </mc:AlternateContent>
      </w:r>
      <w:r w:rsidR="00CD5194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C322A1C" wp14:editId="7E8B0915">
                <wp:simplePos x="0" y="0"/>
                <wp:positionH relativeFrom="column">
                  <wp:posOffset>4048125</wp:posOffset>
                </wp:positionH>
                <wp:positionV relativeFrom="paragraph">
                  <wp:posOffset>2006599</wp:posOffset>
                </wp:positionV>
                <wp:extent cx="533400" cy="619125"/>
                <wp:effectExtent l="38100" t="38100" r="19050" b="28575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33400" cy="61912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47E26D" id="Straight Arrow Connector 27" o:spid="_x0000_s1026" type="#_x0000_t32" style="position:absolute;margin-left:318.75pt;margin-top:158pt;width:42pt;height:48.75pt;flip:x y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" strokecolor="black [3213]" strokeweight="1.75pt">
                <v:stroke endarrow="block"/>
              </v:shape>
            </w:pict>
          </mc:Fallback>
        </mc:AlternateContent>
      </w:r>
      <w:r w:rsidR="00A832A8" w:rsidRPr="00F33AA1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4887F51" wp14:editId="616DED63">
                <wp:simplePos x="0" y="0"/>
                <wp:positionH relativeFrom="column">
                  <wp:posOffset>9001125</wp:posOffset>
                </wp:positionH>
                <wp:positionV relativeFrom="paragraph">
                  <wp:posOffset>2113915</wp:posOffset>
                </wp:positionV>
                <wp:extent cx="1171575" cy="219075"/>
                <wp:effectExtent l="0" t="0" r="9525" b="9525"/>
                <wp:wrapNone/>
                <wp:docPr id="61" name="Rectangl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2190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DFE8601" id="Rectangle 61" o:spid="_x0000_s1026" style="position:absolute;margin-left:708.75pt;margin-top:166.45pt;width:92.25pt;height:17.2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" fillcolor="window" stroked="f" strokeweight="2pt"/>
            </w:pict>
          </mc:Fallback>
        </mc:AlternateContent>
      </w:r>
      <w:r w:rsidR="00814C9F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1D983B0" wp14:editId="2E30F288">
                <wp:simplePos x="0" y="0"/>
                <wp:positionH relativeFrom="column">
                  <wp:posOffset>8905874</wp:posOffset>
                </wp:positionH>
                <wp:positionV relativeFrom="paragraph">
                  <wp:posOffset>-79376</wp:posOffset>
                </wp:positionV>
                <wp:extent cx="1171575" cy="219075"/>
                <wp:effectExtent l="0" t="0" r="9525" b="9525"/>
                <wp:wrapNone/>
                <wp:docPr id="55" name="Rectangl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219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CC6910" id="Rectangle 55" o:spid="_x0000_s1026" style="position:absolute;margin-left:701.25pt;margin-top:-6.25pt;width:92.25pt;height:17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" fillcolor="white [3212]" stroked="f" strokeweight="2pt"/>
            </w:pict>
          </mc:Fallback>
        </mc:AlternateContent>
      </w:r>
      <w:r w:rsidR="00117389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D0F7E1C" wp14:editId="340FEE7D">
                <wp:simplePos x="0" y="0"/>
                <wp:positionH relativeFrom="column">
                  <wp:posOffset>4038600</wp:posOffset>
                </wp:positionH>
                <wp:positionV relativeFrom="paragraph">
                  <wp:posOffset>2764790</wp:posOffset>
                </wp:positionV>
                <wp:extent cx="304800" cy="47625"/>
                <wp:effectExtent l="19050" t="57150" r="19050" b="47625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04800" cy="4762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AF0B0F2" id="Straight Arrow Connector 28" o:spid="_x0000_s1026" type="#_x0000_t32" style="position:absolute;margin-left:318pt;margin-top:217.7pt;width:24pt;height:3.75pt;flip:x y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" strokecolor="black [3213]" strokeweight="1.75pt">
                <v:stroke endarrow="block"/>
              </v:shape>
            </w:pict>
          </mc:Fallback>
        </mc:AlternateContent>
      </w:r>
      <w:r w:rsidR="00117389" w:rsidRPr="00F33AA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DBAD8A" wp14:editId="24F8ECF3">
                <wp:simplePos x="0" y="0"/>
                <wp:positionH relativeFrom="column">
                  <wp:posOffset>2705100</wp:posOffset>
                </wp:positionH>
                <wp:positionV relativeFrom="paragraph">
                  <wp:posOffset>2936240</wp:posOffset>
                </wp:positionV>
                <wp:extent cx="209550" cy="9525"/>
                <wp:effectExtent l="38100" t="76200" r="0" b="85725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9550" cy="9525"/>
                        </a:xfrm>
                        <a:prstGeom prst="straightConnector1">
                          <a:avLst/>
                        </a:prstGeom>
                        <a:ln w="22225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102ED7F" id="Straight Arrow Connector 30" o:spid="_x0000_s1026" type="#_x0000_t32" style="position:absolute;margin-left:213pt;margin-top:231.2pt;width:16.5pt;height:.75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" strokecolor="black [3213]" strokeweight="1.75pt">
                <v:stroke endarrow="block"/>
              </v:shape>
            </w:pict>
          </mc:Fallback>
        </mc:AlternateContent>
      </w:r>
      <w:r w:rsidR="00117389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7AEE2A1B" wp14:editId="7CA6DA0D">
                <wp:simplePos x="0" y="0"/>
                <wp:positionH relativeFrom="margin">
                  <wp:align>left</wp:align>
                </wp:positionH>
                <wp:positionV relativeFrom="paragraph">
                  <wp:posOffset>2143760</wp:posOffset>
                </wp:positionV>
                <wp:extent cx="2690495" cy="1943100"/>
                <wp:effectExtent l="19050" t="19050" r="33655" b="3810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0495" cy="1943100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107DECD" w14:textId="0CBDAE50" w:rsidR="00807960" w:rsidRPr="00C25453" w:rsidRDefault="00807960" w:rsidP="00916670">
                            <w:pPr>
                              <w:ind w:left="-142"/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 xml:space="preserve"> </w:t>
                            </w:r>
                            <w:r w:rsidR="00916670" w:rsidRPr="00916670">
                              <w:rPr>
                                <w:noProof/>
                              </w:rPr>
                              <w:drawing>
                                <wp:inline distT="0" distB="0" distL="0" distR="0" wp14:anchorId="79A1B9F1" wp14:editId="3AD7C440">
                                  <wp:extent cx="1876425" cy="1044778"/>
                                  <wp:effectExtent l="0" t="0" r="0" b="0"/>
                                  <wp:docPr id="212" name="Picture 2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6801" cy="10505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EE2A1B" id="_x0000_s1045" type="#_x0000_t202" style="position:absolute;left:0;text-align:left;margin-left:0;margin-top:168.8pt;width:211.85pt;height:153pt;z-index:251655168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" filled="f" strokeweight="4.25pt">
                <v:stroke linestyle="thinThin" joinstyle="round" endcap="round"/>
                <v:textbox>
                  <w:txbxContent>
                    <w:p w14:paraId="7107DECD" w14:textId="0CBDAE50" w:rsidR="00807960" w:rsidRPr="00C25453" w:rsidRDefault="00807960" w:rsidP="00916670">
                      <w:pPr>
                        <w:ind w:left="-142"/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 xml:space="preserve"> </w:t>
                      </w:r>
                      <w:r w:rsidR="00916670" w:rsidRPr="00916670">
                        <w:drawing>
                          <wp:inline distT="0" distB="0" distL="0" distR="0" wp14:anchorId="79A1B9F1" wp14:editId="3AD7C440">
                            <wp:extent cx="1876425" cy="1044778"/>
                            <wp:effectExtent l="0" t="0" r="0" b="0"/>
                            <wp:docPr id="212" name="Picture 2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6801" cy="10505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17389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43904" behindDoc="0" locked="0" layoutInCell="1" allowOverlap="1" wp14:anchorId="7957B1C3" wp14:editId="28081245">
                <wp:simplePos x="0" y="0"/>
                <wp:positionH relativeFrom="column">
                  <wp:posOffset>4514850</wp:posOffset>
                </wp:positionH>
                <wp:positionV relativeFrom="paragraph">
                  <wp:posOffset>2777490</wp:posOffset>
                </wp:positionV>
                <wp:extent cx="1885950" cy="6096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609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785371" w14:textId="67F68EE8" w:rsidR="00633AC0" w:rsidRPr="007E2641" w:rsidRDefault="00916670" w:rsidP="00633AC0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en-US"/>
                              </w:rPr>
                              <w:t>Nuclear re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7B1C3" id="_x0000_s1046" type="#_x0000_t202" style="position:absolute;left:0;text-align:left;margin-left:355.5pt;margin-top:218.7pt;width:148.5pt;height:48pt;z-index:251643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" filled="f" stroked="f">
                <v:textbox>
                  <w:txbxContent>
                    <w:p w14:paraId="06785371" w14:textId="67F68EE8" w:rsidR="00633AC0" w:rsidRPr="007E2641" w:rsidRDefault="00916670" w:rsidP="00633AC0">
                      <w:pPr>
                        <w:jc w:val="center"/>
                        <w:rPr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sz w:val="32"/>
                          <w:szCs w:val="32"/>
                          <w:lang w:val="en-US"/>
                        </w:rPr>
                        <w:t>Nuclear reactions</w:t>
                      </w:r>
                    </w:p>
                  </w:txbxContent>
                </v:textbox>
              </v:shape>
            </w:pict>
          </mc:Fallback>
        </mc:AlternateContent>
      </w:r>
      <w:r w:rsidR="00117389" w:rsidRPr="00F33AA1">
        <w:rPr>
          <w:noProof/>
        </w:rPr>
        <mc:AlternateContent>
          <mc:Choice Requires="wpg">
            <w:drawing>
              <wp:anchor distT="0" distB="0" distL="114300" distR="114300" simplePos="0" relativeHeight="251639808" behindDoc="1" locked="0" layoutInCell="1" allowOverlap="1" wp14:anchorId="23FDB7F7" wp14:editId="58B1AA1F">
                <wp:simplePos x="0" y="0"/>
                <wp:positionH relativeFrom="column">
                  <wp:posOffset>3648075</wp:posOffset>
                </wp:positionH>
                <wp:positionV relativeFrom="paragraph">
                  <wp:posOffset>2472055</wp:posOffset>
                </wp:positionV>
                <wp:extent cx="3205480" cy="1212215"/>
                <wp:effectExtent l="0" t="19050" r="13970" b="698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05480" cy="1212215"/>
                          <a:chOff x="0" y="0"/>
                          <a:chExt cx="3205480" cy="1212215"/>
                        </a:xfrm>
                      </wpg:grpSpPr>
                      <wps:wsp>
                        <wps:cNvPr id="235" name="AutoShape 225"/>
                        <wps:cNvSpPr>
                          <a:spLocks/>
                        </wps:cNvSpPr>
                        <wps:spPr bwMode="auto">
                          <a:xfrm>
                            <a:off x="485775" y="0"/>
                            <a:ext cx="2719705" cy="1184275"/>
                          </a:xfrm>
                          <a:custGeom>
                            <a:avLst/>
                            <a:gdLst>
                              <a:gd name="T0" fmla="+- 0 6636 6423"/>
                              <a:gd name="T1" fmla="*/ T0 w 4283"/>
                              <a:gd name="T2" fmla="+- 0 5428 4775"/>
                              <a:gd name="T3" fmla="*/ 5428 h 1865"/>
                              <a:gd name="T4" fmla="+- 0 6461 6423"/>
                              <a:gd name="T5" fmla="*/ T4 w 4283"/>
                              <a:gd name="T6" fmla="+- 0 5544 4775"/>
                              <a:gd name="T7" fmla="*/ 5544 h 1865"/>
                              <a:gd name="T8" fmla="+- 0 6437 6423"/>
                              <a:gd name="T9" fmla="*/ T8 w 4283"/>
                              <a:gd name="T10" fmla="+- 0 5717 4775"/>
                              <a:gd name="T11" fmla="*/ 5717 h 1865"/>
                              <a:gd name="T12" fmla="+- 0 6636 6423"/>
                              <a:gd name="T13" fmla="*/ T12 w 4283"/>
                              <a:gd name="T14" fmla="+- 0 5872 4775"/>
                              <a:gd name="T15" fmla="*/ 5872 h 1865"/>
                              <a:gd name="T16" fmla="+- 0 6547 6423"/>
                              <a:gd name="T17" fmla="*/ T16 w 4283"/>
                              <a:gd name="T18" fmla="+- 0 5949 4775"/>
                              <a:gd name="T19" fmla="*/ 5949 h 1865"/>
                              <a:gd name="T20" fmla="+- 0 6526 6423"/>
                              <a:gd name="T21" fmla="*/ T20 w 4283"/>
                              <a:gd name="T22" fmla="+- 0 6095 4775"/>
                              <a:gd name="T23" fmla="*/ 6095 h 1865"/>
                              <a:gd name="T24" fmla="+- 0 6643 6423"/>
                              <a:gd name="T25" fmla="*/ T24 w 4283"/>
                              <a:gd name="T26" fmla="+- 0 6224 4775"/>
                              <a:gd name="T27" fmla="*/ 6224 h 1865"/>
                              <a:gd name="T28" fmla="+- 0 6862 6423"/>
                              <a:gd name="T29" fmla="*/ T28 w 4283"/>
                              <a:gd name="T30" fmla="+- 0 6293 4775"/>
                              <a:gd name="T31" fmla="*/ 6293 h 1865"/>
                              <a:gd name="T32" fmla="+- 0 6974 6423"/>
                              <a:gd name="T33" fmla="*/ T32 w 4283"/>
                              <a:gd name="T34" fmla="+- 0 6298 4775"/>
                              <a:gd name="T35" fmla="*/ 6298 h 1865"/>
                              <a:gd name="T36" fmla="+- 0 6997 6423"/>
                              <a:gd name="T37" fmla="*/ T36 w 4283"/>
                              <a:gd name="T38" fmla="+- 0 6299 4775"/>
                              <a:gd name="T39" fmla="*/ 6299 h 1865"/>
                              <a:gd name="T40" fmla="+- 0 7169 6423"/>
                              <a:gd name="T41" fmla="*/ T40 w 4283"/>
                              <a:gd name="T42" fmla="+- 0 6421 4775"/>
                              <a:gd name="T43" fmla="*/ 6421 h 1865"/>
                              <a:gd name="T44" fmla="+- 0 7397 6423"/>
                              <a:gd name="T45" fmla="*/ T44 w 4283"/>
                              <a:gd name="T46" fmla="+- 0 6500 4775"/>
                              <a:gd name="T47" fmla="*/ 6500 h 1865"/>
                              <a:gd name="T48" fmla="+- 0 7661 6423"/>
                              <a:gd name="T49" fmla="*/ T48 w 4283"/>
                              <a:gd name="T50" fmla="+- 0 6527 4775"/>
                              <a:gd name="T51" fmla="*/ 6527 h 1865"/>
                              <a:gd name="T52" fmla="+- 0 7905 6423"/>
                              <a:gd name="T53" fmla="*/ T52 w 4283"/>
                              <a:gd name="T54" fmla="+- 0 6504 4775"/>
                              <a:gd name="T55" fmla="*/ 6504 h 1865"/>
                              <a:gd name="T56" fmla="+- 0 8054 6423"/>
                              <a:gd name="T57" fmla="*/ T56 w 4283"/>
                              <a:gd name="T58" fmla="+- 0 6463 4775"/>
                              <a:gd name="T59" fmla="*/ 6463 h 1865"/>
                              <a:gd name="T60" fmla="+- 0 8226 6423"/>
                              <a:gd name="T61" fmla="*/ T60 w 4283"/>
                              <a:gd name="T62" fmla="+- 0 6567 4775"/>
                              <a:gd name="T63" fmla="*/ 6567 h 1865"/>
                              <a:gd name="T64" fmla="+- 0 8447 6423"/>
                              <a:gd name="T65" fmla="*/ T64 w 4283"/>
                              <a:gd name="T66" fmla="+- 0 6627 4775"/>
                              <a:gd name="T67" fmla="*/ 6627 h 1865"/>
                              <a:gd name="T68" fmla="+- 0 8698 6423"/>
                              <a:gd name="T69" fmla="*/ T68 w 4283"/>
                              <a:gd name="T70" fmla="+- 0 6636 4775"/>
                              <a:gd name="T71" fmla="*/ 6636 h 1865"/>
                              <a:gd name="T72" fmla="+- 0 8939 6423"/>
                              <a:gd name="T73" fmla="*/ T72 w 4283"/>
                              <a:gd name="T74" fmla="+- 0 6588 4775"/>
                              <a:gd name="T75" fmla="*/ 6588 h 1865"/>
                              <a:gd name="T76" fmla="+- 0 9131 6423"/>
                              <a:gd name="T77" fmla="*/ T76 w 4283"/>
                              <a:gd name="T78" fmla="+- 0 6492 4775"/>
                              <a:gd name="T79" fmla="*/ 6492 h 1865"/>
                              <a:gd name="T80" fmla="+- 0 9252 6423"/>
                              <a:gd name="T81" fmla="*/ T80 w 4283"/>
                              <a:gd name="T82" fmla="+- 0 6357 4775"/>
                              <a:gd name="T83" fmla="*/ 6357 h 1865"/>
                              <a:gd name="T84" fmla="+- 0 9398 6423"/>
                              <a:gd name="T85" fmla="*/ T84 w 4283"/>
                              <a:gd name="T86" fmla="+- 0 6397 4775"/>
                              <a:gd name="T87" fmla="*/ 6397 h 1865"/>
                              <a:gd name="T88" fmla="+- 0 9648 6423"/>
                              <a:gd name="T89" fmla="*/ T88 w 4283"/>
                              <a:gd name="T90" fmla="+- 0 6406 4775"/>
                              <a:gd name="T91" fmla="*/ 6406 h 1865"/>
                              <a:gd name="T92" fmla="+- 0 9893 6423"/>
                              <a:gd name="T93" fmla="*/ T92 w 4283"/>
                              <a:gd name="T94" fmla="+- 0 6346 4775"/>
                              <a:gd name="T95" fmla="*/ 6346 h 1865"/>
                              <a:gd name="T96" fmla="+- 0 10064 6423"/>
                              <a:gd name="T97" fmla="*/ T96 w 4283"/>
                              <a:gd name="T98" fmla="+- 0 6229 4775"/>
                              <a:gd name="T99" fmla="*/ 6229 h 1865"/>
                              <a:gd name="T100" fmla="+- 0 10129 6423"/>
                              <a:gd name="T101" fmla="*/ T100 w 4283"/>
                              <a:gd name="T102" fmla="+- 0 6074 4775"/>
                              <a:gd name="T103" fmla="*/ 6074 h 1865"/>
                              <a:gd name="T104" fmla="+- 0 10315 6423"/>
                              <a:gd name="T105" fmla="*/ T104 w 4283"/>
                              <a:gd name="T106" fmla="+- 0 6040 4775"/>
                              <a:gd name="T107" fmla="*/ 6040 h 1865"/>
                              <a:gd name="T108" fmla="+- 0 10541 6423"/>
                              <a:gd name="T109" fmla="*/ T108 w 4283"/>
                              <a:gd name="T110" fmla="+- 0 5940 4775"/>
                              <a:gd name="T111" fmla="*/ 5940 h 1865"/>
                              <a:gd name="T112" fmla="+- 0 10677 6423"/>
                              <a:gd name="T113" fmla="*/ T112 w 4283"/>
                              <a:gd name="T114" fmla="+- 0 5793 4775"/>
                              <a:gd name="T115" fmla="*/ 5793 h 1865"/>
                              <a:gd name="T116" fmla="+- 0 10696 6423"/>
                              <a:gd name="T117" fmla="*/ T116 w 4283"/>
                              <a:gd name="T118" fmla="+- 0 5614 4775"/>
                              <a:gd name="T119" fmla="*/ 5614 h 1865"/>
                              <a:gd name="T120" fmla="+- 0 10566 6423"/>
                              <a:gd name="T121" fmla="*/ T120 w 4283"/>
                              <a:gd name="T122" fmla="+- 0 5437 4775"/>
                              <a:gd name="T123" fmla="*/ 5437 h 1865"/>
                              <a:gd name="T124" fmla="+- 0 10597 6423"/>
                              <a:gd name="T125" fmla="*/ T124 w 4283"/>
                              <a:gd name="T126" fmla="+- 0 5376 4775"/>
                              <a:gd name="T127" fmla="*/ 5376 h 1865"/>
                              <a:gd name="T128" fmla="+- 0 10598 6423"/>
                              <a:gd name="T129" fmla="*/ T128 w 4283"/>
                              <a:gd name="T130" fmla="+- 0 5253 4775"/>
                              <a:gd name="T131" fmla="*/ 5253 h 1865"/>
                              <a:gd name="T132" fmla="+- 0 10468 6423"/>
                              <a:gd name="T133" fmla="*/ T132 w 4283"/>
                              <a:gd name="T134" fmla="+- 0 5100 4775"/>
                              <a:gd name="T135" fmla="*/ 5100 h 1865"/>
                              <a:gd name="T136" fmla="+- 0 10218 6423"/>
                              <a:gd name="T137" fmla="*/ T136 w 4283"/>
                              <a:gd name="T138" fmla="+- 0 5010 4775"/>
                              <a:gd name="T139" fmla="*/ 5010 h 1865"/>
                              <a:gd name="T140" fmla="+- 0 10148 6423"/>
                              <a:gd name="T141" fmla="*/ T140 w 4283"/>
                              <a:gd name="T142" fmla="+- 0 4903 4775"/>
                              <a:gd name="T143" fmla="*/ 4903 h 1865"/>
                              <a:gd name="T144" fmla="+- 0 9934 6423"/>
                              <a:gd name="T145" fmla="*/ T144 w 4283"/>
                              <a:gd name="T146" fmla="+- 0 4798 4775"/>
                              <a:gd name="T147" fmla="*/ 4798 h 1865"/>
                              <a:gd name="T148" fmla="+- 0 9662 6423"/>
                              <a:gd name="T149" fmla="*/ T148 w 4283"/>
                              <a:gd name="T150" fmla="+- 0 4779 4775"/>
                              <a:gd name="T151" fmla="*/ 4779 h 1865"/>
                              <a:gd name="T152" fmla="+- 0 9438 6423"/>
                              <a:gd name="T153" fmla="*/ T152 w 4283"/>
                              <a:gd name="T154" fmla="+- 0 4841 4775"/>
                              <a:gd name="T155" fmla="*/ 4841 h 1865"/>
                              <a:gd name="T156" fmla="+- 0 9325 6423"/>
                              <a:gd name="T157" fmla="*/ T156 w 4283"/>
                              <a:gd name="T158" fmla="+- 0 4841 4775"/>
                              <a:gd name="T159" fmla="*/ 4841 h 1865"/>
                              <a:gd name="T160" fmla="+- 0 9115 6423"/>
                              <a:gd name="T161" fmla="*/ T160 w 4283"/>
                              <a:gd name="T162" fmla="+- 0 4779 4775"/>
                              <a:gd name="T163" fmla="*/ 4779 h 1865"/>
                              <a:gd name="T164" fmla="+- 0 8849 6423"/>
                              <a:gd name="T165" fmla="*/ T164 w 4283"/>
                              <a:gd name="T166" fmla="+- 0 4800 4775"/>
                              <a:gd name="T167" fmla="*/ 4800 h 1865"/>
                              <a:gd name="T168" fmla="+- 0 8648 6423"/>
                              <a:gd name="T169" fmla="*/ T168 w 4283"/>
                              <a:gd name="T170" fmla="+- 0 4917 4775"/>
                              <a:gd name="T171" fmla="*/ 4917 h 1865"/>
                              <a:gd name="T172" fmla="+- 0 8516 6423"/>
                              <a:gd name="T173" fmla="*/ T172 w 4283"/>
                              <a:gd name="T174" fmla="+- 0 4865 4775"/>
                              <a:gd name="T175" fmla="*/ 4865 h 1865"/>
                              <a:gd name="T176" fmla="+- 0 8278 6423"/>
                              <a:gd name="T177" fmla="*/ T176 w 4283"/>
                              <a:gd name="T178" fmla="+- 0 4831 4775"/>
                              <a:gd name="T179" fmla="*/ 4831 h 1865"/>
                              <a:gd name="T180" fmla="+- 0 8041 6423"/>
                              <a:gd name="T181" fmla="*/ T180 w 4283"/>
                              <a:gd name="T182" fmla="+- 0 4864 4775"/>
                              <a:gd name="T183" fmla="*/ 4864 h 1865"/>
                              <a:gd name="T184" fmla="+- 0 7856 6423"/>
                              <a:gd name="T185" fmla="*/ T184 w 4283"/>
                              <a:gd name="T186" fmla="+- 0 4956 4775"/>
                              <a:gd name="T187" fmla="*/ 4956 h 1865"/>
                              <a:gd name="T188" fmla="+- 0 7730 6423"/>
                              <a:gd name="T189" fmla="*/ T188 w 4283"/>
                              <a:gd name="T190" fmla="+- 0 4976 4775"/>
                              <a:gd name="T191" fmla="*/ 4976 h 1865"/>
                              <a:gd name="T192" fmla="+- 0 7471 6423"/>
                              <a:gd name="T193" fmla="*/ T192 w 4283"/>
                              <a:gd name="T194" fmla="+- 0 4945 4775"/>
                              <a:gd name="T195" fmla="*/ 4945 h 1865"/>
                              <a:gd name="T196" fmla="+- 0 7210 6423"/>
                              <a:gd name="T197" fmla="*/ T196 w 4283"/>
                              <a:gd name="T198" fmla="+- 0 4976 4775"/>
                              <a:gd name="T199" fmla="*/ 4976 h 1865"/>
                              <a:gd name="T200" fmla="+- 0 6998 6423"/>
                              <a:gd name="T201" fmla="*/ T200 w 4283"/>
                              <a:gd name="T202" fmla="+- 0 5061 4775"/>
                              <a:gd name="T203" fmla="*/ 5061 h 1865"/>
                              <a:gd name="T204" fmla="+- 0 6854 6423"/>
                              <a:gd name="T205" fmla="*/ T204 w 4283"/>
                              <a:gd name="T206" fmla="+- 0 5188 4775"/>
                              <a:gd name="T207" fmla="*/ 5188 h 1865"/>
                              <a:gd name="T208" fmla="+- 0 6802 6423"/>
                              <a:gd name="T209" fmla="*/ T208 w 4283"/>
                              <a:gd name="T210" fmla="+- 0 5342 4775"/>
                              <a:gd name="T211" fmla="*/ 5342 h 1865"/>
                              <a:gd name="T212" fmla="+- 0 6805 6423"/>
                              <a:gd name="T213" fmla="*/ T212 w 4283"/>
                              <a:gd name="T214" fmla="+- 0 5382 4775"/>
                              <a:gd name="T215" fmla="*/ 5382 h 1865"/>
                              <a:gd name="T216" fmla="+- 0 6636 6423"/>
                              <a:gd name="T217" fmla="*/ T216 w 4283"/>
                              <a:gd name="T218" fmla="+- 0 5872 4775"/>
                              <a:gd name="T219" fmla="*/ 5872 h 1865"/>
                              <a:gd name="T220" fmla="+- 0 6796 6423"/>
                              <a:gd name="T221" fmla="*/ T220 w 4283"/>
                              <a:gd name="T222" fmla="+- 0 5905 4775"/>
                              <a:gd name="T223" fmla="*/ 5905 h 1865"/>
                              <a:gd name="T224" fmla="+- 0 6876 6423"/>
                              <a:gd name="T225" fmla="*/ T224 w 4283"/>
                              <a:gd name="T226" fmla="+- 0 5906 4775"/>
                              <a:gd name="T227" fmla="*/ 5906 h 1865"/>
                              <a:gd name="T228" fmla="+- 0 7027 6423"/>
                              <a:gd name="T229" fmla="*/ T228 w 4283"/>
                              <a:gd name="T230" fmla="+- 0 6294 4775"/>
                              <a:gd name="T231" fmla="*/ 6294 h 1865"/>
                              <a:gd name="T232" fmla="+- 0 7109 6423"/>
                              <a:gd name="T233" fmla="*/ T232 w 4283"/>
                              <a:gd name="T234" fmla="+- 0 6280 4775"/>
                              <a:gd name="T235" fmla="*/ 6280 h 1865"/>
                              <a:gd name="T236" fmla="+- 0 8018 6423"/>
                              <a:gd name="T237" fmla="*/ T236 w 4283"/>
                              <a:gd name="T238" fmla="+- 0 6426 4775"/>
                              <a:gd name="T239" fmla="*/ 6426 h 1865"/>
                              <a:gd name="T240" fmla="+- 0 9252 6423"/>
                              <a:gd name="T241" fmla="*/ T240 w 4283"/>
                              <a:gd name="T242" fmla="+- 0 6357 4775"/>
                              <a:gd name="T243" fmla="*/ 6357 h 1865"/>
                              <a:gd name="T244" fmla="+- 0 9274 6423"/>
                              <a:gd name="T245" fmla="*/ T244 w 4283"/>
                              <a:gd name="T246" fmla="+- 0 6295 4775"/>
                              <a:gd name="T247" fmla="*/ 6295 h 1865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  <a:cxn ang="0">
                                <a:pos x="T213" y="T215"/>
                              </a:cxn>
                              <a:cxn ang="0">
                                <a:pos x="T217" y="T219"/>
                              </a:cxn>
                              <a:cxn ang="0">
                                <a:pos x="T221" y="T223"/>
                              </a:cxn>
                              <a:cxn ang="0">
                                <a:pos x="T225" y="T227"/>
                              </a:cxn>
                              <a:cxn ang="0">
                                <a:pos x="T229" y="T231"/>
                              </a:cxn>
                              <a:cxn ang="0">
                                <a:pos x="T233" y="T235"/>
                              </a:cxn>
                              <a:cxn ang="0">
                                <a:pos x="T237" y="T239"/>
                              </a:cxn>
                              <a:cxn ang="0">
                                <a:pos x="T241" y="T243"/>
                              </a:cxn>
                              <a:cxn ang="0">
                                <a:pos x="T245" y="T247"/>
                              </a:cxn>
                            </a:cxnLst>
                            <a:rect l="0" t="0" r="r" b="b"/>
                            <a:pathLst>
                              <a:path w="4283" h="1865">
                                <a:moveTo>
                                  <a:pt x="386" y="620"/>
                                </a:moveTo>
                                <a:lnTo>
                                  <a:pt x="295" y="631"/>
                                </a:lnTo>
                                <a:lnTo>
                                  <a:pt x="213" y="653"/>
                                </a:lnTo>
                                <a:lnTo>
                                  <a:pt x="142" y="685"/>
                                </a:lnTo>
                                <a:lnTo>
                                  <a:pt x="83" y="724"/>
                                </a:lnTo>
                                <a:lnTo>
                                  <a:pt x="38" y="769"/>
                                </a:lnTo>
                                <a:lnTo>
                                  <a:pt x="9" y="820"/>
                                </a:lnTo>
                                <a:lnTo>
                                  <a:pt x="0" y="875"/>
                                </a:lnTo>
                                <a:lnTo>
                                  <a:pt x="14" y="942"/>
                                </a:lnTo>
                                <a:lnTo>
                                  <a:pt x="57" y="1003"/>
                                </a:lnTo>
                                <a:lnTo>
                                  <a:pt x="124" y="1055"/>
                                </a:lnTo>
                                <a:lnTo>
                                  <a:pt x="213" y="1097"/>
                                </a:lnTo>
                                <a:lnTo>
                                  <a:pt x="210" y="1094"/>
                                </a:lnTo>
                                <a:lnTo>
                                  <a:pt x="161" y="1132"/>
                                </a:lnTo>
                                <a:lnTo>
                                  <a:pt x="124" y="1174"/>
                                </a:lnTo>
                                <a:lnTo>
                                  <a:pt x="101" y="1220"/>
                                </a:lnTo>
                                <a:lnTo>
                                  <a:pt x="94" y="1268"/>
                                </a:lnTo>
                                <a:lnTo>
                                  <a:pt x="103" y="1320"/>
                                </a:lnTo>
                                <a:lnTo>
                                  <a:pt x="128" y="1368"/>
                                </a:lnTo>
                                <a:lnTo>
                                  <a:pt x="168" y="1411"/>
                                </a:lnTo>
                                <a:lnTo>
                                  <a:pt x="220" y="1449"/>
                                </a:lnTo>
                                <a:lnTo>
                                  <a:pt x="284" y="1480"/>
                                </a:lnTo>
                                <a:lnTo>
                                  <a:pt x="358" y="1504"/>
                                </a:lnTo>
                                <a:lnTo>
                                  <a:pt x="439" y="1518"/>
                                </a:lnTo>
                                <a:lnTo>
                                  <a:pt x="526" y="1524"/>
                                </a:lnTo>
                                <a:lnTo>
                                  <a:pt x="539" y="1523"/>
                                </a:lnTo>
                                <a:lnTo>
                                  <a:pt x="551" y="1523"/>
                                </a:lnTo>
                                <a:lnTo>
                                  <a:pt x="564" y="1523"/>
                                </a:lnTo>
                                <a:lnTo>
                                  <a:pt x="576" y="1522"/>
                                </a:lnTo>
                                <a:lnTo>
                                  <a:pt x="574" y="1524"/>
                                </a:lnTo>
                                <a:lnTo>
                                  <a:pt x="624" y="1569"/>
                                </a:lnTo>
                                <a:lnTo>
                                  <a:pt x="681" y="1610"/>
                                </a:lnTo>
                                <a:lnTo>
                                  <a:pt x="746" y="1646"/>
                                </a:lnTo>
                                <a:lnTo>
                                  <a:pt x="817" y="1677"/>
                                </a:lnTo>
                                <a:lnTo>
                                  <a:pt x="893" y="1704"/>
                                </a:lnTo>
                                <a:lnTo>
                                  <a:pt x="974" y="1725"/>
                                </a:lnTo>
                                <a:lnTo>
                                  <a:pt x="1059" y="1740"/>
                                </a:lnTo>
                                <a:lnTo>
                                  <a:pt x="1148" y="1749"/>
                                </a:lnTo>
                                <a:lnTo>
                                  <a:pt x="1238" y="1752"/>
                                </a:lnTo>
                                <a:lnTo>
                                  <a:pt x="1321" y="1750"/>
                                </a:lnTo>
                                <a:lnTo>
                                  <a:pt x="1403" y="1742"/>
                                </a:lnTo>
                                <a:lnTo>
                                  <a:pt x="1482" y="1729"/>
                                </a:lnTo>
                                <a:lnTo>
                                  <a:pt x="1559" y="1710"/>
                                </a:lnTo>
                                <a:lnTo>
                                  <a:pt x="1632" y="1687"/>
                                </a:lnTo>
                                <a:lnTo>
                                  <a:pt x="1631" y="1688"/>
                                </a:lnTo>
                                <a:lnTo>
                                  <a:pt x="1682" y="1727"/>
                                </a:lnTo>
                                <a:lnTo>
                                  <a:pt x="1739" y="1762"/>
                                </a:lnTo>
                                <a:lnTo>
                                  <a:pt x="1803" y="1792"/>
                                </a:lnTo>
                                <a:lnTo>
                                  <a:pt x="1872" y="1817"/>
                                </a:lnTo>
                                <a:lnTo>
                                  <a:pt x="1946" y="1838"/>
                                </a:lnTo>
                                <a:lnTo>
                                  <a:pt x="2024" y="1852"/>
                                </a:lnTo>
                                <a:lnTo>
                                  <a:pt x="2105" y="1861"/>
                                </a:lnTo>
                                <a:lnTo>
                                  <a:pt x="2188" y="1864"/>
                                </a:lnTo>
                                <a:lnTo>
                                  <a:pt x="2275" y="1861"/>
                                </a:lnTo>
                                <a:lnTo>
                                  <a:pt x="2360" y="1851"/>
                                </a:lnTo>
                                <a:lnTo>
                                  <a:pt x="2440" y="1835"/>
                                </a:lnTo>
                                <a:lnTo>
                                  <a:pt x="2516" y="1813"/>
                                </a:lnTo>
                                <a:lnTo>
                                  <a:pt x="2587" y="1786"/>
                                </a:lnTo>
                                <a:lnTo>
                                  <a:pt x="2651" y="1754"/>
                                </a:lnTo>
                                <a:lnTo>
                                  <a:pt x="2708" y="1717"/>
                                </a:lnTo>
                                <a:lnTo>
                                  <a:pt x="2757" y="1676"/>
                                </a:lnTo>
                                <a:lnTo>
                                  <a:pt x="2798" y="1630"/>
                                </a:lnTo>
                                <a:lnTo>
                                  <a:pt x="2829" y="1582"/>
                                </a:lnTo>
                                <a:lnTo>
                                  <a:pt x="2829" y="1584"/>
                                </a:lnTo>
                                <a:lnTo>
                                  <a:pt x="2900" y="1606"/>
                                </a:lnTo>
                                <a:lnTo>
                                  <a:pt x="2975" y="1622"/>
                                </a:lnTo>
                                <a:lnTo>
                                  <a:pt x="3053" y="1632"/>
                                </a:lnTo>
                                <a:lnTo>
                                  <a:pt x="3133" y="1636"/>
                                </a:lnTo>
                                <a:lnTo>
                                  <a:pt x="3225" y="1631"/>
                                </a:lnTo>
                                <a:lnTo>
                                  <a:pt x="3313" y="1618"/>
                                </a:lnTo>
                                <a:lnTo>
                                  <a:pt x="3395" y="1598"/>
                                </a:lnTo>
                                <a:lnTo>
                                  <a:pt x="3470" y="1571"/>
                                </a:lnTo>
                                <a:lnTo>
                                  <a:pt x="3537" y="1537"/>
                                </a:lnTo>
                                <a:lnTo>
                                  <a:pt x="3594" y="1498"/>
                                </a:lnTo>
                                <a:lnTo>
                                  <a:pt x="3641" y="1454"/>
                                </a:lnTo>
                                <a:lnTo>
                                  <a:pt x="3676" y="1405"/>
                                </a:lnTo>
                                <a:lnTo>
                                  <a:pt x="3698" y="1354"/>
                                </a:lnTo>
                                <a:lnTo>
                                  <a:pt x="3706" y="1299"/>
                                </a:lnTo>
                                <a:lnTo>
                                  <a:pt x="3705" y="1298"/>
                                </a:lnTo>
                                <a:lnTo>
                                  <a:pt x="3802" y="1285"/>
                                </a:lnTo>
                                <a:lnTo>
                                  <a:pt x="3892" y="1265"/>
                                </a:lnTo>
                                <a:lnTo>
                                  <a:pt x="3976" y="1238"/>
                                </a:lnTo>
                                <a:lnTo>
                                  <a:pt x="4051" y="1204"/>
                                </a:lnTo>
                                <a:lnTo>
                                  <a:pt x="4118" y="1165"/>
                                </a:lnTo>
                                <a:lnTo>
                                  <a:pt x="4174" y="1120"/>
                                </a:lnTo>
                                <a:lnTo>
                                  <a:pt x="4220" y="1071"/>
                                </a:lnTo>
                                <a:lnTo>
                                  <a:pt x="4254" y="1018"/>
                                </a:lnTo>
                                <a:lnTo>
                                  <a:pt x="4275" y="962"/>
                                </a:lnTo>
                                <a:lnTo>
                                  <a:pt x="4282" y="904"/>
                                </a:lnTo>
                                <a:lnTo>
                                  <a:pt x="4273" y="839"/>
                                </a:lnTo>
                                <a:lnTo>
                                  <a:pt x="4246" y="776"/>
                                </a:lnTo>
                                <a:lnTo>
                                  <a:pt x="4203" y="717"/>
                                </a:lnTo>
                                <a:lnTo>
                                  <a:pt x="4143" y="662"/>
                                </a:lnTo>
                                <a:lnTo>
                                  <a:pt x="4142" y="661"/>
                                </a:lnTo>
                                <a:lnTo>
                                  <a:pt x="4160" y="632"/>
                                </a:lnTo>
                                <a:lnTo>
                                  <a:pt x="4174" y="601"/>
                                </a:lnTo>
                                <a:lnTo>
                                  <a:pt x="4182" y="569"/>
                                </a:lnTo>
                                <a:lnTo>
                                  <a:pt x="4184" y="538"/>
                                </a:lnTo>
                                <a:lnTo>
                                  <a:pt x="4175" y="478"/>
                                </a:lnTo>
                                <a:lnTo>
                                  <a:pt x="4147" y="422"/>
                                </a:lnTo>
                                <a:lnTo>
                                  <a:pt x="4103" y="371"/>
                                </a:lnTo>
                                <a:lnTo>
                                  <a:pt x="4045" y="325"/>
                                </a:lnTo>
                                <a:lnTo>
                                  <a:pt x="3972" y="286"/>
                                </a:lnTo>
                                <a:lnTo>
                                  <a:pt x="3889" y="256"/>
                                </a:lnTo>
                                <a:lnTo>
                                  <a:pt x="3795" y="235"/>
                                </a:lnTo>
                                <a:lnTo>
                                  <a:pt x="3796" y="234"/>
                                </a:lnTo>
                                <a:lnTo>
                                  <a:pt x="3769" y="179"/>
                                </a:lnTo>
                                <a:lnTo>
                                  <a:pt x="3725" y="128"/>
                                </a:lnTo>
                                <a:lnTo>
                                  <a:pt x="3666" y="85"/>
                                </a:lnTo>
                                <a:lnTo>
                                  <a:pt x="3594" y="49"/>
                                </a:lnTo>
                                <a:lnTo>
                                  <a:pt x="3511" y="23"/>
                                </a:lnTo>
                                <a:lnTo>
                                  <a:pt x="3420" y="6"/>
                                </a:lnTo>
                                <a:lnTo>
                                  <a:pt x="3322" y="0"/>
                                </a:lnTo>
                                <a:lnTo>
                                  <a:pt x="3239" y="4"/>
                                </a:lnTo>
                                <a:lnTo>
                                  <a:pt x="3158" y="17"/>
                                </a:lnTo>
                                <a:lnTo>
                                  <a:pt x="3083" y="38"/>
                                </a:lnTo>
                                <a:lnTo>
                                  <a:pt x="3015" y="66"/>
                                </a:lnTo>
                                <a:lnTo>
                                  <a:pt x="2955" y="101"/>
                                </a:lnTo>
                                <a:lnTo>
                                  <a:pt x="2956" y="101"/>
                                </a:lnTo>
                                <a:lnTo>
                                  <a:pt x="2902" y="66"/>
                                </a:lnTo>
                                <a:lnTo>
                                  <a:pt x="2838" y="38"/>
                                </a:lnTo>
                                <a:lnTo>
                                  <a:pt x="2768" y="17"/>
                                </a:lnTo>
                                <a:lnTo>
                                  <a:pt x="2692" y="4"/>
                                </a:lnTo>
                                <a:lnTo>
                                  <a:pt x="2612" y="0"/>
                                </a:lnTo>
                                <a:lnTo>
                                  <a:pt x="2516" y="6"/>
                                </a:lnTo>
                                <a:lnTo>
                                  <a:pt x="2426" y="25"/>
                                </a:lnTo>
                                <a:lnTo>
                                  <a:pt x="2345" y="54"/>
                                </a:lnTo>
                                <a:lnTo>
                                  <a:pt x="2277" y="94"/>
                                </a:lnTo>
                                <a:lnTo>
                                  <a:pt x="2225" y="142"/>
                                </a:lnTo>
                                <a:lnTo>
                                  <a:pt x="2226" y="146"/>
                                </a:lnTo>
                                <a:lnTo>
                                  <a:pt x="2163" y="115"/>
                                </a:lnTo>
                                <a:lnTo>
                                  <a:pt x="2093" y="90"/>
                                </a:lnTo>
                                <a:lnTo>
                                  <a:pt x="2017" y="71"/>
                                </a:lnTo>
                                <a:lnTo>
                                  <a:pt x="1938" y="60"/>
                                </a:lnTo>
                                <a:lnTo>
                                  <a:pt x="1855" y="56"/>
                                </a:lnTo>
                                <a:lnTo>
                                  <a:pt x="1773" y="60"/>
                                </a:lnTo>
                                <a:lnTo>
                                  <a:pt x="1693" y="71"/>
                                </a:lnTo>
                                <a:lnTo>
                                  <a:pt x="1618" y="89"/>
                                </a:lnTo>
                                <a:lnTo>
                                  <a:pt x="1549" y="114"/>
                                </a:lnTo>
                                <a:lnTo>
                                  <a:pt x="1487" y="145"/>
                                </a:lnTo>
                                <a:lnTo>
                                  <a:pt x="1433" y="181"/>
                                </a:lnTo>
                                <a:lnTo>
                                  <a:pt x="1388" y="223"/>
                                </a:lnTo>
                                <a:lnTo>
                                  <a:pt x="1387" y="225"/>
                                </a:lnTo>
                                <a:lnTo>
                                  <a:pt x="1307" y="201"/>
                                </a:lnTo>
                                <a:lnTo>
                                  <a:pt x="1223" y="184"/>
                                </a:lnTo>
                                <a:lnTo>
                                  <a:pt x="1137" y="174"/>
                                </a:lnTo>
                                <a:lnTo>
                                  <a:pt x="1048" y="170"/>
                                </a:lnTo>
                                <a:lnTo>
                                  <a:pt x="957" y="174"/>
                                </a:lnTo>
                                <a:lnTo>
                                  <a:pt x="870" y="184"/>
                                </a:lnTo>
                                <a:lnTo>
                                  <a:pt x="787" y="201"/>
                                </a:lnTo>
                                <a:lnTo>
                                  <a:pt x="710" y="224"/>
                                </a:lnTo>
                                <a:lnTo>
                                  <a:pt x="639" y="253"/>
                                </a:lnTo>
                                <a:lnTo>
                                  <a:pt x="575" y="286"/>
                                </a:lnTo>
                                <a:lnTo>
                                  <a:pt x="518" y="325"/>
                                </a:lnTo>
                                <a:lnTo>
                                  <a:pt x="470" y="367"/>
                                </a:lnTo>
                                <a:lnTo>
                                  <a:pt x="431" y="413"/>
                                </a:lnTo>
                                <a:lnTo>
                                  <a:pt x="403" y="461"/>
                                </a:lnTo>
                                <a:lnTo>
                                  <a:pt x="385" y="513"/>
                                </a:lnTo>
                                <a:lnTo>
                                  <a:pt x="379" y="567"/>
                                </a:lnTo>
                                <a:lnTo>
                                  <a:pt x="379" y="580"/>
                                </a:lnTo>
                                <a:lnTo>
                                  <a:pt x="380" y="594"/>
                                </a:lnTo>
                                <a:lnTo>
                                  <a:pt x="382" y="607"/>
                                </a:lnTo>
                                <a:lnTo>
                                  <a:pt x="385" y="620"/>
                                </a:lnTo>
                                <a:lnTo>
                                  <a:pt x="386" y="620"/>
                                </a:lnTo>
                                <a:close/>
                                <a:moveTo>
                                  <a:pt x="213" y="1097"/>
                                </a:moveTo>
                                <a:lnTo>
                                  <a:pt x="264" y="1112"/>
                                </a:lnTo>
                                <a:lnTo>
                                  <a:pt x="317" y="1123"/>
                                </a:lnTo>
                                <a:lnTo>
                                  <a:pt x="373" y="1130"/>
                                </a:lnTo>
                                <a:lnTo>
                                  <a:pt x="430" y="1132"/>
                                </a:lnTo>
                                <a:lnTo>
                                  <a:pt x="441" y="1132"/>
                                </a:lnTo>
                                <a:lnTo>
                                  <a:pt x="453" y="1131"/>
                                </a:lnTo>
                                <a:lnTo>
                                  <a:pt x="464" y="1131"/>
                                </a:lnTo>
                                <a:moveTo>
                                  <a:pt x="576" y="1522"/>
                                </a:moveTo>
                                <a:lnTo>
                                  <a:pt x="604" y="1519"/>
                                </a:lnTo>
                                <a:lnTo>
                                  <a:pt x="632" y="1516"/>
                                </a:lnTo>
                                <a:lnTo>
                                  <a:pt x="659" y="1511"/>
                                </a:lnTo>
                                <a:lnTo>
                                  <a:pt x="686" y="1505"/>
                                </a:lnTo>
                                <a:moveTo>
                                  <a:pt x="1565" y="1613"/>
                                </a:moveTo>
                                <a:lnTo>
                                  <a:pt x="1579" y="1632"/>
                                </a:lnTo>
                                <a:lnTo>
                                  <a:pt x="1595" y="1651"/>
                                </a:lnTo>
                                <a:lnTo>
                                  <a:pt x="1612" y="1670"/>
                                </a:lnTo>
                                <a:lnTo>
                                  <a:pt x="1631" y="1688"/>
                                </a:lnTo>
                                <a:moveTo>
                                  <a:pt x="2829" y="1582"/>
                                </a:moveTo>
                                <a:lnTo>
                                  <a:pt x="2838" y="1562"/>
                                </a:lnTo>
                                <a:lnTo>
                                  <a:pt x="2845" y="1541"/>
                                </a:lnTo>
                                <a:lnTo>
                                  <a:pt x="2851" y="1520"/>
                                </a:lnTo>
                                <a:lnTo>
                                  <a:pt x="2855" y="1499"/>
                                </a:lnTo>
                              </a:path>
                            </a:pathLst>
                          </a:cu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221"/>
                        <wps:cNvSpPr>
                          <a:spLocks/>
                        </wps:cNvSpPr>
                        <wps:spPr bwMode="auto">
                          <a:xfrm>
                            <a:off x="228600" y="904875"/>
                            <a:ext cx="453390" cy="197485"/>
                          </a:xfrm>
                          <a:custGeom>
                            <a:avLst/>
                            <a:gdLst>
                              <a:gd name="T0" fmla="+- 0 6877 6520"/>
                              <a:gd name="T1" fmla="*/ T0 w 714"/>
                              <a:gd name="T2" fmla="+- 0 6312 6312"/>
                              <a:gd name="T3" fmla="*/ 6312 h 311"/>
                              <a:gd name="T4" fmla="+- 0 6782 6520"/>
                              <a:gd name="T5" fmla="*/ T4 w 714"/>
                              <a:gd name="T6" fmla="+- 0 6317 6312"/>
                              <a:gd name="T7" fmla="*/ 6317 h 311"/>
                              <a:gd name="T8" fmla="+- 0 6697 6520"/>
                              <a:gd name="T9" fmla="*/ T8 w 714"/>
                              <a:gd name="T10" fmla="+- 0 6333 6312"/>
                              <a:gd name="T11" fmla="*/ 6333 h 311"/>
                              <a:gd name="T12" fmla="+- 0 6625 6520"/>
                              <a:gd name="T13" fmla="*/ T12 w 714"/>
                              <a:gd name="T14" fmla="+- 0 6357 6312"/>
                              <a:gd name="T15" fmla="*/ 6357 h 311"/>
                              <a:gd name="T16" fmla="+- 0 6569 6520"/>
                              <a:gd name="T17" fmla="*/ T16 w 714"/>
                              <a:gd name="T18" fmla="+- 0 6389 6312"/>
                              <a:gd name="T19" fmla="*/ 6389 h 311"/>
                              <a:gd name="T20" fmla="+- 0 6520 6520"/>
                              <a:gd name="T21" fmla="*/ T20 w 714"/>
                              <a:gd name="T22" fmla="+- 0 6467 6312"/>
                              <a:gd name="T23" fmla="*/ 6467 h 311"/>
                              <a:gd name="T24" fmla="+- 0 6533 6520"/>
                              <a:gd name="T25" fmla="*/ T24 w 714"/>
                              <a:gd name="T26" fmla="+- 0 6509 6312"/>
                              <a:gd name="T27" fmla="*/ 6509 h 311"/>
                              <a:gd name="T28" fmla="+- 0 6625 6520"/>
                              <a:gd name="T29" fmla="*/ T28 w 714"/>
                              <a:gd name="T30" fmla="+- 0 6577 6312"/>
                              <a:gd name="T31" fmla="*/ 6577 h 311"/>
                              <a:gd name="T32" fmla="+- 0 6697 6520"/>
                              <a:gd name="T33" fmla="*/ T32 w 714"/>
                              <a:gd name="T34" fmla="+- 0 6601 6312"/>
                              <a:gd name="T35" fmla="*/ 6601 h 311"/>
                              <a:gd name="T36" fmla="+- 0 6782 6520"/>
                              <a:gd name="T37" fmla="*/ T36 w 714"/>
                              <a:gd name="T38" fmla="+- 0 6617 6312"/>
                              <a:gd name="T39" fmla="*/ 6617 h 311"/>
                              <a:gd name="T40" fmla="+- 0 6877 6520"/>
                              <a:gd name="T41" fmla="*/ T40 w 714"/>
                              <a:gd name="T42" fmla="+- 0 6623 6312"/>
                              <a:gd name="T43" fmla="*/ 6623 h 311"/>
                              <a:gd name="T44" fmla="+- 0 6972 6520"/>
                              <a:gd name="T45" fmla="*/ T44 w 714"/>
                              <a:gd name="T46" fmla="+- 0 6617 6312"/>
                              <a:gd name="T47" fmla="*/ 6617 h 311"/>
                              <a:gd name="T48" fmla="+- 0 7057 6520"/>
                              <a:gd name="T49" fmla="*/ T48 w 714"/>
                              <a:gd name="T50" fmla="+- 0 6601 6312"/>
                              <a:gd name="T51" fmla="*/ 6601 h 311"/>
                              <a:gd name="T52" fmla="+- 0 7129 6520"/>
                              <a:gd name="T53" fmla="*/ T52 w 714"/>
                              <a:gd name="T54" fmla="+- 0 6577 6312"/>
                              <a:gd name="T55" fmla="*/ 6577 h 311"/>
                              <a:gd name="T56" fmla="+- 0 7185 6520"/>
                              <a:gd name="T57" fmla="*/ T56 w 714"/>
                              <a:gd name="T58" fmla="+- 0 6546 6312"/>
                              <a:gd name="T59" fmla="*/ 6546 h 311"/>
                              <a:gd name="T60" fmla="+- 0 7234 6520"/>
                              <a:gd name="T61" fmla="*/ T60 w 714"/>
                              <a:gd name="T62" fmla="+- 0 6467 6312"/>
                              <a:gd name="T63" fmla="*/ 6467 h 311"/>
                              <a:gd name="T64" fmla="+- 0 7221 6520"/>
                              <a:gd name="T65" fmla="*/ T64 w 714"/>
                              <a:gd name="T66" fmla="+- 0 6426 6312"/>
                              <a:gd name="T67" fmla="*/ 6426 h 311"/>
                              <a:gd name="T68" fmla="+- 0 7129 6520"/>
                              <a:gd name="T69" fmla="*/ T68 w 714"/>
                              <a:gd name="T70" fmla="+- 0 6357 6312"/>
                              <a:gd name="T71" fmla="*/ 6357 h 311"/>
                              <a:gd name="T72" fmla="+- 0 7057 6520"/>
                              <a:gd name="T73" fmla="*/ T72 w 714"/>
                              <a:gd name="T74" fmla="+- 0 6333 6312"/>
                              <a:gd name="T75" fmla="*/ 6333 h 311"/>
                              <a:gd name="T76" fmla="+- 0 6972 6520"/>
                              <a:gd name="T77" fmla="*/ T76 w 714"/>
                              <a:gd name="T78" fmla="+- 0 6317 6312"/>
                              <a:gd name="T79" fmla="*/ 6317 h 311"/>
                              <a:gd name="T80" fmla="+- 0 6877 6520"/>
                              <a:gd name="T81" fmla="*/ T80 w 714"/>
                              <a:gd name="T82" fmla="+- 0 6312 6312"/>
                              <a:gd name="T83" fmla="*/ 6312 h 311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</a:cxnLst>
                            <a:rect l="0" t="0" r="r" b="b"/>
                            <a:pathLst>
                              <a:path w="714" h="311">
                                <a:moveTo>
                                  <a:pt x="357" y="0"/>
                                </a:moveTo>
                                <a:lnTo>
                                  <a:pt x="262" y="5"/>
                                </a:lnTo>
                                <a:lnTo>
                                  <a:pt x="177" y="21"/>
                                </a:lnTo>
                                <a:lnTo>
                                  <a:pt x="105" y="45"/>
                                </a:lnTo>
                                <a:lnTo>
                                  <a:pt x="49" y="77"/>
                                </a:lnTo>
                                <a:lnTo>
                                  <a:pt x="0" y="155"/>
                                </a:lnTo>
                                <a:lnTo>
                                  <a:pt x="13" y="197"/>
                                </a:lnTo>
                                <a:lnTo>
                                  <a:pt x="105" y="265"/>
                                </a:lnTo>
                                <a:lnTo>
                                  <a:pt x="177" y="289"/>
                                </a:lnTo>
                                <a:lnTo>
                                  <a:pt x="262" y="305"/>
                                </a:lnTo>
                                <a:lnTo>
                                  <a:pt x="357" y="311"/>
                                </a:lnTo>
                                <a:lnTo>
                                  <a:pt x="452" y="305"/>
                                </a:lnTo>
                                <a:lnTo>
                                  <a:pt x="537" y="289"/>
                                </a:lnTo>
                                <a:lnTo>
                                  <a:pt x="609" y="265"/>
                                </a:lnTo>
                                <a:lnTo>
                                  <a:pt x="665" y="234"/>
                                </a:lnTo>
                                <a:lnTo>
                                  <a:pt x="714" y="155"/>
                                </a:lnTo>
                                <a:lnTo>
                                  <a:pt x="701" y="114"/>
                                </a:lnTo>
                                <a:lnTo>
                                  <a:pt x="609" y="45"/>
                                </a:lnTo>
                                <a:lnTo>
                                  <a:pt x="537" y="21"/>
                                </a:lnTo>
                                <a:lnTo>
                                  <a:pt x="452" y="5"/>
                                </a:lnTo>
                                <a:lnTo>
                                  <a:pt x="357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Freeform 219"/>
                        <wps:cNvSpPr>
                          <a:spLocks/>
                        </wps:cNvSpPr>
                        <wps:spPr bwMode="auto">
                          <a:xfrm>
                            <a:off x="66675" y="1038225"/>
                            <a:ext cx="302260" cy="132080"/>
                          </a:xfrm>
                          <a:custGeom>
                            <a:avLst/>
                            <a:gdLst>
                              <a:gd name="T0" fmla="+- 0 6513 6275"/>
                              <a:gd name="T1" fmla="*/ T0 w 476"/>
                              <a:gd name="T2" fmla="+- 0 6528 6528"/>
                              <a:gd name="T3" fmla="*/ 6528 h 208"/>
                              <a:gd name="T4" fmla="+- 0 6420 6275"/>
                              <a:gd name="T5" fmla="*/ T4 w 476"/>
                              <a:gd name="T6" fmla="+- 0 6536 6528"/>
                              <a:gd name="T7" fmla="*/ 6536 h 208"/>
                              <a:gd name="T8" fmla="+- 0 6345 6275"/>
                              <a:gd name="T9" fmla="*/ T8 w 476"/>
                              <a:gd name="T10" fmla="+- 0 6558 6528"/>
                              <a:gd name="T11" fmla="*/ 6558 h 208"/>
                              <a:gd name="T12" fmla="+- 0 6294 6275"/>
                              <a:gd name="T13" fmla="*/ T12 w 476"/>
                              <a:gd name="T14" fmla="+- 0 6591 6528"/>
                              <a:gd name="T15" fmla="*/ 6591 h 208"/>
                              <a:gd name="T16" fmla="+- 0 6275 6275"/>
                              <a:gd name="T17" fmla="*/ T16 w 476"/>
                              <a:gd name="T18" fmla="+- 0 6631 6528"/>
                              <a:gd name="T19" fmla="*/ 6631 h 208"/>
                              <a:gd name="T20" fmla="+- 0 6294 6275"/>
                              <a:gd name="T21" fmla="*/ T20 w 476"/>
                              <a:gd name="T22" fmla="+- 0 6672 6528"/>
                              <a:gd name="T23" fmla="*/ 6672 h 208"/>
                              <a:gd name="T24" fmla="+- 0 6345 6275"/>
                              <a:gd name="T25" fmla="*/ T24 w 476"/>
                              <a:gd name="T26" fmla="+- 0 6705 6528"/>
                              <a:gd name="T27" fmla="*/ 6705 h 208"/>
                              <a:gd name="T28" fmla="+- 0 6420 6275"/>
                              <a:gd name="T29" fmla="*/ T28 w 476"/>
                              <a:gd name="T30" fmla="+- 0 6727 6528"/>
                              <a:gd name="T31" fmla="*/ 6727 h 208"/>
                              <a:gd name="T32" fmla="+- 0 6513 6275"/>
                              <a:gd name="T33" fmla="*/ T32 w 476"/>
                              <a:gd name="T34" fmla="+- 0 6735 6528"/>
                              <a:gd name="T35" fmla="*/ 6735 h 208"/>
                              <a:gd name="T36" fmla="+- 0 6606 6275"/>
                              <a:gd name="T37" fmla="*/ T36 w 476"/>
                              <a:gd name="T38" fmla="+- 0 6727 6528"/>
                              <a:gd name="T39" fmla="*/ 6727 h 208"/>
                              <a:gd name="T40" fmla="+- 0 6681 6275"/>
                              <a:gd name="T41" fmla="*/ T40 w 476"/>
                              <a:gd name="T42" fmla="+- 0 6705 6528"/>
                              <a:gd name="T43" fmla="*/ 6705 h 208"/>
                              <a:gd name="T44" fmla="+- 0 6732 6275"/>
                              <a:gd name="T45" fmla="*/ T44 w 476"/>
                              <a:gd name="T46" fmla="+- 0 6672 6528"/>
                              <a:gd name="T47" fmla="*/ 6672 h 208"/>
                              <a:gd name="T48" fmla="+- 0 6751 6275"/>
                              <a:gd name="T49" fmla="*/ T48 w 476"/>
                              <a:gd name="T50" fmla="+- 0 6631 6528"/>
                              <a:gd name="T51" fmla="*/ 6631 h 208"/>
                              <a:gd name="T52" fmla="+- 0 6732 6275"/>
                              <a:gd name="T53" fmla="*/ T52 w 476"/>
                              <a:gd name="T54" fmla="+- 0 6591 6528"/>
                              <a:gd name="T55" fmla="*/ 6591 h 208"/>
                              <a:gd name="T56" fmla="+- 0 6681 6275"/>
                              <a:gd name="T57" fmla="*/ T56 w 476"/>
                              <a:gd name="T58" fmla="+- 0 6558 6528"/>
                              <a:gd name="T59" fmla="*/ 6558 h 208"/>
                              <a:gd name="T60" fmla="+- 0 6606 6275"/>
                              <a:gd name="T61" fmla="*/ T60 w 476"/>
                              <a:gd name="T62" fmla="+- 0 6536 6528"/>
                              <a:gd name="T63" fmla="*/ 6536 h 208"/>
                              <a:gd name="T64" fmla="+- 0 6513 6275"/>
                              <a:gd name="T65" fmla="*/ T64 w 476"/>
                              <a:gd name="T66" fmla="+- 0 6528 6528"/>
                              <a:gd name="T67" fmla="*/ 6528 h 208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</a:cxnLst>
                            <a:rect l="0" t="0" r="r" b="b"/>
                            <a:pathLst>
                              <a:path w="476" h="208">
                                <a:moveTo>
                                  <a:pt x="238" y="0"/>
                                </a:moveTo>
                                <a:lnTo>
                                  <a:pt x="145" y="8"/>
                                </a:lnTo>
                                <a:lnTo>
                                  <a:pt x="70" y="30"/>
                                </a:lnTo>
                                <a:lnTo>
                                  <a:pt x="19" y="63"/>
                                </a:lnTo>
                                <a:lnTo>
                                  <a:pt x="0" y="103"/>
                                </a:lnTo>
                                <a:lnTo>
                                  <a:pt x="19" y="144"/>
                                </a:lnTo>
                                <a:lnTo>
                                  <a:pt x="70" y="177"/>
                                </a:lnTo>
                                <a:lnTo>
                                  <a:pt x="145" y="199"/>
                                </a:lnTo>
                                <a:lnTo>
                                  <a:pt x="238" y="207"/>
                                </a:lnTo>
                                <a:lnTo>
                                  <a:pt x="331" y="199"/>
                                </a:lnTo>
                                <a:lnTo>
                                  <a:pt x="406" y="177"/>
                                </a:lnTo>
                                <a:lnTo>
                                  <a:pt x="457" y="144"/>
                                </a:lnTo>
                                <a:lnTo>
                                  <a:pt x="476" y="103"/>
                                </a:lnTo>
                                <a:lnTo>
                                  <a:pt x="457" y="63"/>
                                </a:lnTo>
                                <a:lnTo>
                                  <a:pt x="406" y="30"/>
                                </a:lnTo>
                                <a:lnTo>
                                  <a:pt x="331" y="8"/>
                                </a:lnTo>
                                <a:lnTo>
                                  <a:pt x="23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2" name="Picture 218"/>
                          <pic:cNvPicPr>
                            <a:picLocks noChangeAspect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114425"/>
                            <a:ext cx="182880" cy="977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3A10F93D" id="Group 8" o:spid="_x0000_s1026" style="position:absolute;margin-left:287.25pt;margin-top:194.65pt;width:252.4pt;height:95.45pt;z-index:-251676672" coordsize="32054,121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">
                <v:shape id="AutoShape 225" o:spid="_x0000_s1027" style="position:absolute;left:4857;width:27197;height:11842;visibility:visible;mso-wrap-style:square;v-text-anchor:top" coordsize="4283,18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" path="m386,620r-91,11l213,653r-71,32l83,724,38,769,9,820,,875r14,67l57,1003r67,52l213,1097r-3,-3l161,1132r-37,42l101,1220r-7,48l103,1320r25,48l168,1411r52,38l284,1480r74,24l439,1518r87,6l539,1523r12,l564,1523r12,-1l574,1524r50,45l681,1610r65,36l817,1677r76,27l974,1725r85,15l1148,1749r90,3l1321,1750r82,-8l1482,1729r77,-19l1632,1687r-1,1l1682,1727r57,35l1803,1792r69,25l1946,1838r78,14l2105,1861r83,3l2275,1861r85,-10l2440,1835r76,-22l2587,1786r64,-32l2708,1717r49,-41l2798,1630r31,-48l2829,1584r71,22l2975,1622r78,10l3133,1636r92,-5l3313,1618r82,-20l3470,1571r67,-34l3594,1498r47,-44l3676,1405r22,-51l3706,1299r-1,-1l3802,1285r90,-20l3976,1238r75,-34l4118,1165r56,-45l4220,1071r34,-53l4275,962r7,-58l4273,839r-27,-63l4203,717r-60,-55l4142,661r18,-29l4174,601r8,-32l4184,538r-9,-60l4147,422r-44,-51l4045,325r-73,-39l3889,256r-94,-21l3796,234r-27,-55l3725,128,3666,85,3594,49,3511,23,3420,6,3322,r-83,4l3158,17r-75,21l3015,66r-60,35l2956,101,2902,66,2838,38,2768,17,2692,4,2612,r-96,6l2426,25r-81,29l2277,94r-52,48l2226,146r-63,-31l2093,90,2017,71,1938,60r-83,-4l1773,60r-80,11l1618,89r-69,25l1487,145r-54,36l1388,223r-1,2l1307,201r-84,-17l1137,174r-89,-4l957,174r-87,10l787,201r-77,23l639,253r-64,33l518,325r-48,42l431,413r-28,48l385,513r-6,54l379,580r1,14l382,607r3,13l386,620xm213,1097r51,15l317,1123r56,7l430,1132r11,l453,1131r11,m576,1522r28,-3l632,1516r27,-5l686,1505t879,108l1579,1632r16,19l1612,1670r19,18m2829,1582r9,-20l2845,1541r6,-21l2855,1499e" filled="f" strokeweight="2.5pt">
                  <v:path arrowok="t" o:connecttype="custom" o:connectlocs="135255,3446780;24130,3520440;8890,3630295;135255,3728720;78740,3777615;65405,3870325;139700,3952240;278765,3996055;349885,3999230;364490,3999865;473710,4077335;618490,4127500;786130,4144645;941070,4130040;1035685,4104005;1144905,4170045;1285240,4208145;1444625,4213860;1597660,4183380;1719580,4122420;1796415,4036695;1889125,4062095;2047875,4067810;2203450,4029710;2312035,3955415;2353310,3856990;2471420,3835400;2614930,3771900;2701290,3678555;2713355,3564890;2630805,3452495;2650490,3413760;2651125,3335655;2568575,3238500;2409825,3181350;2365375,3113405;2229485,3046730;2056765,3034665;1914525,3074035;1842770,3074035;1709420,3034665;1540510,3048000;1412875,3122295;1329055,3089275;1177925,3067685;1027430,3088640;909955,3147060;829945,3159760;665480,3140075;499745,3159760;365125,3213735;273685,3294380;240665,3392170;242570,3417570;135255,3728720;236855,3749675;287655,3750310;383540,3996690;435610,3987800;1012825,4080510;1796415,4036695;1810385,3997325" o:connectangles="0,0,0,0,0,0,0,0,0,0,0,0,0,0,0,0,0,0,0,0,0,0,0,0,0,0,0,0,0,0,0,0,0,0,0,0,0,0,0,0,0,0,0,0,0,0,0,0,0,0,0,0,0,0,0,0,0,0,0,0,0,0"/>
                </v:shape>
                <v:shape id="Freeform 221" o:spid="_x0000_s1028" style="position:absolute;left:2286;top:9048;width:4533;height:1975;visibility:visible;mso-wrap-style:square;v-text-anchor:top" coordsize="714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" path="m357,l262,5,177,21,105,45,49,77,,155r13,42l105,265r72,24l262,305r95,6l452,305r85,-16l609,265r56,-31l714,155,701,114,609,45,537,21,452,5,357,xe" filled="f" strokeweight="2.5pt">
                  <v:path arrowok="t" o:connecttype="custom" o:connectlocs="226695,4008120;166370,4011295;112395,4021455;66675,4036695;31115,4057015;0,4106545;8255,4133215;66675,4176395;112395,4191635;166370,4201795;226695,4205605;287020,4201795;340995,4191635;386715,4176395;422275,4156710;453390,4106545;445135,4080510;386715,4036695;340995,4021455;287020,4011295;226695,4008120" o:connectangles="0,0,0,0,0,0,0,0,0,0,0,0,0,0,0,0,0,0,0,0,0"/>
                </v:shape>
                <v:shape id="Freeform 219" o:spid="_x0000_s1029" style="position:absolute;left:666;top:10382;width:3023;height:1321;visibility:visible;mso-wrap-style:square;v-text-anchor:top" coordsize="476,2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" path="m238,l145,8,70,30,19,63,,103r19,41l70,177r75,22l238,207r93,-8l406,177r51,-33l476,103,457,63,406,30,331,8,238,xe" filled="f" strokeweight="2.5pt">
                  <v:path arrowok="t" o:connecttype="custom" o:connectlocs="151130,4145280;92075,4150360;44450,4164330;12065,4185285;0,4210685;12065,4236720;44450,4257675;92075,4271645;151130,4276725;210185,4271645;257810,4257675;290195,4236720;302260,4210685;290195,4185285;257810,4164330;210185,4150360;151130,4145280" o:connectangles="0,0,0,0,0,0,0,0,0,0,0,0,0,0,0,0,0"/>
                </v:shape>
                <v:shape id="Picture 218" o:spid="_x0000_s1030" type="#_x0000_t75" style="position:absolute;top:11144;width:1828;height:9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">
                  <v:imagedata r:id="rId25" o:title=""/>
                </v:shape>
              </v:group>
            </w:pict>
          </mc:Fallback>
        </mc:AlternateContent>
      </w:r>
      <w:r w:rsidR="002C4A53" w:rsidRPr="00F33AA1">
        <w:tab/>
      </w:r>
      <w:r w:rsidR="00DC10D1" w:rsidRPr="00F33AA1">
        <w:rPr>
          <w:noProof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 wp14:anchorId="6F7ADF63" wp14:editId="6E0B3A78">
                <wp:simplePos x="0" y="0"/>
                <wp:positionH relativeFrom="margin">
                  <wp:align>left</wp:align>
                </wp:positionH>
                <wp:positionV relativeFrom="paragraph">
                  <wp:posOffset>24130</wp:posOffset>
                </wp:positionV>
                <wp:extent cx="2686050" cy="1943100"/>
                <wp:effectExtent l="19050" t="19050" r="38100" b="3810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0" cy="1943100"/>
                        </a:xfrm>
                        <a:prstGeom prst="rect">
                          <a:avLst/>
                        </a:prstGeom>
                        <a:noFill/>
                        <a:ln w="53975" cap="rnd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E2A199A" w14:textId="5F243FBC" w:rsidR="00F30ECB" w:rsidRPr="00C25453" w:rsidRDefault="0012181F" w:rsidP="00403AC2">
                            <w:pPr>
                              <w:ind w:left="-142"/>
                              <w:rPr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12181F">
                              <w:rPr>
                                <w:noProof/>
                              </w:rPr>
                              <w:drawing>
                                <wp:inline distT="0" distB="0" distL="0" distR="0" wp14:anchorId="109DB0C6" wp14:editId="3C05E9D8">
                                  <wp:extent cx="2607493" cy="819150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4708" cy="821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7ADF63" id="_x0000_s1047" type="#_x0000_t202" style="position:absolute;left:0;text-align:left;margin-left:0;margin-top:1.9pt;width:211.5pt;height:153pt;z-index:25165414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" filled="f" strokeweight="4.25pt">
                <v:stroke linestyle="thinThin" joinstyle="round" endcap="round"/>
                <v:textbox>
                  <w:txbxContent>
                    <w:p w14:paraId="4E2A199A" w14:textId="5F243FBC" w:rsidR="00F30ECB" w:rsidRPr="00C25453" w:rsidRDefault="0012181F" w:rsidP="00403AC2">
                      <w:pPr>
                        <w:ind w:left="-142"/>
                        <w:rPr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12181F">
                        <w:drawing>
                          <wp:inline distT="0" distB="0" distL="0" distR="0" wp14:anchorId="109DB0C6" wp14:editId="3C05E9D8">
                            <wp:extent cx="2607493" cy="819150"/>
                            <wp:effectExtent l="0" t="0" r="0" b="0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4708" cy="821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1006E8" w:rsidRPr="00F33AA1" w:rsidSect="00266E26">
      <w:pgSz w:w="16840" w:h="11910" w:orient="landscape"/>
      <w:pgMar w:top="1100" w:right="260" w:bottom="280" w:left="2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ysLC0MLUwNje3AAJzAyUdpeDU4uLM/DyQArNaAEmpcsosAAAA"/>
  </w:docVars>
  <w:rsids>
    <w:rsidRoot w:val="001006E8"/>
    <w:rsid w:val="00003472"/>
    <w:rsid w:val="00042AC8"/>
    <w:rsid w:val="00045B0E"/>
    <w:rsid w:val="00046A4B"/>
    <w:rsid w:val="00063120"/>
    <w:rsid w:val="00065D21"/>
    <w:rsid w:val="00081EB2"/>
    <w:rsid w:val="00084386"/>
    <w:rsid w:val="000B77EC"/>
    <w:rsid w:val="000C20C7"/>
    <w:rsid w:val="000F62BD"/>
    <w:rsid w:val="001006E8"/>
    <w:rsid w:val="001062BC"/>
    <w:rsid w:val="00106FC7"/>
    <w:rsid w:val="00117389"/>
    <w:rsid w:val="0012181F"/>
    <w:rsid w:val="00143BCD"/>
    <w:rsid w:val="00175626"/>
    <w:rsid w:val="001B60CA"/>
    <w:rsid w:val="001F07EA"/>
    <w:rsid w:val="0022216F"/>
    <w:rsid w:val="00256604"/>
    <w:rsid w:val="00263E7E"/>
    <w:rsid w:val="00266E26"/>
    <w:rsid w:val="00271258"/>
    <w:rsid w:val="002A48A2"/>
    <w:rsid w:val="002A5F26"/>
    <w:rsid w:val="002C4A53"/>
    <w:rsid w:val="002D4883"/>
    <w:rsid w:val="002E66CB"/>
    <w:rsid w:val="00306BCE"/>
    <w:rsid w:val="00312190"/>
    <w:rsid w:val="00344159"/>
    <w:rsid w:val="00354E66"/>
    <w:rsid w:val="003B52B7"/>
    <w:rsid w:val="003C1AD2"/>
    <w:rsid w:val="003E4424"/>
    <w:rsid w:val="00403AC2"/>
    <w:rsid w:val="00414602"/>
    <w:rsid w:val="00471592"/>
    <w:rsid w:val="004750D0"/>
    <w:rsid w:val="004F435C"/>
    <w:rsid w:val="00543C31"/>
    <w:rsid w:val="00565FA6"/>
    <w:rsid w:val="00582734"/>
    <w:rsid w:val="0059542D"/>
    <w:rsid w:val="005A19C8"/>
    <w:rsid w:val="005A7AE6"/>
    <w:rsid w:val="005E4C13"/>
    <w:rsid w:val="005E6E43"/>
    <w:rsid w:val="00633AC0"/>
    <w:rsid w:val="00677FCA"/>
    <w:rsid w:val="0068235B"/>
    <w:rsid w:val="007B6FD3"/>
    <w:rsid w:val="007C1FAE"/>
    <w:rsid w:val="007E2641"/>
    <w:rsid w:val="007E4CDE"/>
    <w:rsid w:val="00807960"/>
    <w:rsid w:val="00814C9F"/>
    <w:rsid w:val="00826F69"/>
    <w:rsid w:val="008343C4"/>
    <w:rsid w:val="00836A61"/>
    <w:rsid w:val="00852E4B"/>
    <w:rsid w:val="00892D1F"/>
    <w:rsid w:val="00894C3F"/>
    <w:rsid w:val="008A06A1"/>
    <w:rsid w:val="008A61E1"/>
    <w:rsid w:val="008D09D9"/>
    <w:rsid w:val="008F6BCD"/>
    <w:rsid w:val="008F6C10"/>
    <w:rsid w:val="00916670"/>
    <w:rsid w:val="009169FB"/>
    <w:rsid w:val="00940AA2"/>
    <w:rsid w:val="00963C11"/>
    <w:rsid w:val="009B4AAC"/>
    <w:rsid w:val="009E021B"/>
    <w:rsid w:val="009E30AE"/>
    <w:rsid w:val="009F0E32"/>
    <w:rsid w:val="00A24147"/>
    <w:rsid w:val="00A72BF3"/>
    <w:rsid w:val="00A832A8"/>
    <w:rsid w:val="00AB3224"/>
    <w:rsid w:val="00AE699C"/>
    <w:rsid w:val="00B100E3"/>
    <w:rsid w:val="00B10A01"/>
    <w:rsid w:val="00B115BD"/>
    <w:rsid w:val="00B41EAE"/>
    <w:rsid w:val="00B92470"/>
    <w:rsid w:val="00BB18C5"/>
    <w:rsid w:val="00BD4D3F"/>
    <w:rsid w:val="00BF1F47"/>
    <w:rsid w:val="00C25453"/>
    <w:rsid w:val="00C3391D"/>
    <w:rsid w:val="00C55980"/>
    <w:rsid w:val="00C6159B"/>
    <w:rsid w:val="00C757FC"/>
    <w:rsid w:val="00C91CAF"/>
    <w:rsid w:val="00CD5194"/>
    <w:rsid w:val="00CD76AB"/>
    <w:rsid w:val="00CE1B73"/>
    <w:rsid w:val="00CE75E5"/>
    <w:rsid w:val="00D41AEE"/>
    <w:rsid w:val="00D72BCB"/>
    <w:rsid w:val="00D93FF7"/>
    <w:rsid w:val="00DC10D1"/>
    <w:rsid w:val="00DC7DC1"/>
    <w:rsid w:val="00E01109"/>
    <w:rsid w:val="00E03D62"/>
    <w:rsid w:val="00E0414E"/>
    <w:rsid w:val="00E5739C"/>
    <w:rsid w:val="00E84BC8"/>
    <w:rsid w:val="00E9036A"/>
    <w:rsid w:val="00E94D7A"/>
    <w:rsid w:val="00EB5270"/>
    <w:rsid w:val="00EC24EC"/>
    <w:rsid w:val="00F30ECB"/>
    <w:rsid w:val="00F33AA1"/>
    <w:rsid w:val="00F65CC5"/>
    <w:rsid w:val="00FB1A3B"/>
    <w:rsid w:val="00FF0A9A"/>
    <w:rsid w:val="00FF69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11CF32"/>
  <w15:docId w15:val="{0193AD22-FC5D-437F-9AF5-FD17553BAE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Trebuchet MS" w:eastAsia="Trebuchet MS" w:hAnsi="Trebuchet MS" w:cs="Trebuchet MS"/>
      <w:lang w:val="en-GB"/>
    </w:rPr>
  </w:style>
  <w:style w:type="paragraph" w:styleId="Heading1">
    <w:name w:val="heading 1"/>
    <w:basedOn w:val="Normal"/>
    <w:uiPriority w:val="9"/>
    <w:qFormat/>
    <w:pPr>
      <w:spacing w:line="365" w:lineRule="exact"/>
      <w:ind w:left="2635"/>
      <w:jc w:val="center"/>
      <w:outlineLvl w:val="0"/>
    </w:pPr>
    <w:rPr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sz w:val="20"/>
      <w:szCs w:val="20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character" w:customStyle="1" w:styleId="BodyTextChar">
    <w:name w:val="Body Text Char"/>
    <w:basedOn w:val="DefaultParagraphFont"/>
    <w:link w:val="BodyText"/>
    <w:uiPriority w:val="1"/>
    <w:rsid w:val="00256604"/>
    <w:rPr>
      <w:rFonts w:ascii="Trebuchet MS" w:eastAsia="Trebuchet MS" w:hAnsi="Trebuchet MS" w:cs="Trebuchet MS"/>
      <w:sz w:val="20"/>
      <w:szCs w:val="20"/>
      <w:lang w:val="en-GB"/>
    </w:rPr>
  </w:style>
  <w:style w:type="character" w:styleId="EndnoteReference">
    <w:name w:val="endnote reference"/>
    <w:basedOn w:val="DefaultParagraphFont"/>
    <w:uiPriority w:val="99"/>
    <w:semiHidden/>
    <w:unhideWhenUsed/>
    <w:rsid w:val="00A72BF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8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70.wmf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7.wmf"/><Relationship Id="rId27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7</Words>
  <Characters>46</Characters>
  <Application>Microsoft Office Word</Application>
  <DocSecurity>0</DocSecurity>
  <Lines>1</Lines>
  <Paragraphs>1</Paragraphs>
  <ScaleCrop>false</ScaleCrop>
  <Company/>
  <LinksUpToDate>false</LinksUpToDate>
  <CharactersWithSpaces>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ison Milner</dc:creator>
  <cp:lastModifiedBy>Colin Risbridger</cp:lastModifiedBy>
  <cp:revision>29</cp:revision>
  <dcterms:created xsi:type="dcterms:W3CDTF">2022-03-09T08:36:00Z</dcterms:created>
  <dcterms:modified xsi:type="dcterms:W3CDTF">2022-03-09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1-03-29T00:00:00Z</vt:filetime>
  </property>
  <property fmtid="{D5CDD505-2E9C-101B-9397-08002B2CF9AE}" pid="3" name="Creator">
    <vt:lpwstr>Microsoft® Publisher 2016</vt:lpwstr>
  </property>
  <property fmtid="{D5CDD505-2E9C-101B-9397-08002B2CF9AE}" pid="4" name="LastSaved">
    <vt:filetime>2021-05-02T00:00:00Z</vt:filetime>
  </property>
</Properties>
</file>